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77777777" w:rsidR="007255B4" w:rsidRPr="00E53A74" w:rsidRDefault="007255B4" w:rsidP="00E53A74">
      <w:pPr>
        <w:pStyle w:val="afd"/>
        <w:numPr>
          <w:ilvl w:val="0"/>
          <w:numId w:val="27"/>
        </w:numPr>
        <w:wordWrap w:val="0"/>
        <w:ind w:firstLineChars="0"/>
        <w:jc w:val="right"/>
        <w:rPr>
          <w:b/>
          <w:sz w:val="28"/>
          <w:szCs w:val="28"/>
        </w:rPr>
      </w:pPr>
      <w:bookmarkStart w:id="0" w:name="OLE_LINK10"/>
      <w:bookmarkStart w:id="1" w:name="OLE_LINK11"/>
      <w:r w:rsidRPr="00E53A74">
        <w:rPr>
          <w:rFonts w:hint="eastAsia"/>
          <w:b/>
          <w:sz w:val="28"/>
          <w:szCs w:val="28"/>
        </w:rPr>
        <w:t>密级：商业秘密</w:t>
      </w:r>
      <w:r w:rsidRPr="00E53A74">
        <w:rPr>
          <w:rFonts w:hint="eastAsia"/>
          <w:b/>
          <w:sz w:val="28"/>
          <w:szCs w:val="28"/>
        </w:rPr>
        <w:t xml:space="preserve">  </w:t>
      </w:r>
      <w:r w:rsidRPr="00E53A74">
        <w:rPr>
          <w:rFonts w:hint="eastAsia"/>
          <w:b/>
          <w:sz w:val="28"/>
          <w:szCs w:val="28"/>
        </w:rPr>
        <w:t>保密期限：三年</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A263B4" w:rsidRDefault="008F3E99" w:rsidP="008F3E99">
      <w:pPr>
        <w:spacing w:afterLines="100" w:after="326"/>
        <w:jc w:val="center"/>
        <w:rPr>
          <w:rFonts w:eastAsia="黑体"/>
          <w:bCs/>
          <w:sz w:val="32"/>
          <w:szCs w:val="32"/>
        </w:rPr>
      </w:pPr>
      <w:r w:rsidRPr="00A263B4">
        <w:rPr>
          <w:rFonts w:eastAsia="黑体"/>
          <w:bCs/>
          <w:sz w:val="32"/>
          <w:szCs w:val="32"/>
        </w:rPr>
        <w:lastRenderedPageBreak/>
        <w:t>参与式感知平台的激励机制研究与实现</w:t>
      </w:r>
    </w:p>
    <w:p w14:paraId="4CE3F756" w14:textId="77777777" w:rsidR="008F3E99" w:rsidRPr="00070623" w:rsidRDefault="008F3E99" w:rsidP="008F3E99">
      <w:pPr>
        <w:spacing w:afterLines="100" w:after="326"/>
        <w:jc w:val="center"/>
        <w:rPr>
          <w:rFonts w:eastAsia="黑体"/>
          <w:bCs/>
        </w:rPr>
      </w:pPr>
    </w:p>
    <w:p w14:paraId="6031C752" w14:textId="77777777" w:rsidR="008F3E99" w:rsidRPr="00A263B4" w:rsidRDefault="008F3E99" w:rsidP="00681D8A">
      <w:pPr>
        <w:pStyle w:val="afc"/>
        <w:ind w:firstLine="600"/>
        <w:jc w:val="center"/>
        <w:rPr>
          <w:rFonts w:eastAsia="黑体"/>
          <w:sz w:val="30"/>
          <w:szCs w:val="30"/>
        </w:rPr>
      </w:pPr>
      <w:bookmarkStart w:id="2" w:name="_Toc318634124"/>
      <w:bookmarkStart w:id="3" w:name="_Toc406434066"/>
      <w:bookmarkStart w:id="4" w:name="_Toc406512518"/>
      <w:r w:rsidRPr="00A263B4">
        <w:rPr>
          <w:rFonts w:eastAsia="黑体"/>
          <w:sz w:val="30"/>
          <w:szCs w:val="30"/>
        </w:rPr>
        <w:t>摘</w:t>
      </w:r>
      <w:r w:rsidRPr="00A263B4">
        <w:rPr>
          <w:rFonts w:eastAsia="黑体"/>
          <w:sz w:val="30"/>
          <w:szCs w:val="30"/>
        </w:rPr>
        <w:t xml:space="preserve"> </w:t>
      </w:r>
      <w:r w:rsidRPr="00A263B4">
        <w:rPr>
          <w:rFonts w:eastAsia="黑体"/>
          <w:sz w:val="30"/>
          <w:szCs w:val="30"/>
        </w:rPr>
        <w:t>要</w:t>
      </w:r>
      <w:bookmarkEnd w:id="2"/>
      <w:bookmarkEnd w:id="3"/>
      <w:bookmarkEnd w:id="4"/>
    </w:p>
    <w:p w14:paraId="634E4618" w14:textId="77777777" w:rsidR="008F3E99" w:rsidRPr="00070623" w:rsidRDefault="008F3E99" w:rsidP="008F3E99"/>
    <w:p w14:paraId="70B88AE0"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近年来，随着智能设备普及、可穿戴设备的兴起和网络带宽的提速、移动网络的广泛覆盖，移动互联网迅速崛起，在方方面面</w:t>
      </w:r>
      <w:proofErr w:type="gramStart"/>
      <w:r w:rsidRPr="00A263B4">
        <w:rPr>
          <w:rFonts w:asciiTheme="minorEastAsia" w:eastAsiaTheme="minorEastAsia" w:hAnsiTheme="minorEastAsia"/>
          <w:sz w:val="28"/>
          <w:szCs w:val="28"/>
        </w:rPr>
        <w:t>重塑着</w:t>
      </w:r>
      <w:proofErr w:type="gramEnd"/>
      <w:r w:rsidRPr="00A263B4">
        <w:rPr>
          <w:rFonts w:asciiTheme="minorEastAsia" w:eastAsiaTheme="minorEastAsia" w:hAnsiTheme="minorEastAsia"/>
          <w:sz w:val="28"/>
          <w:szCs w:val="28"/>
        </w:rPr>
        <w:t>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iFi等协议连接日益普及的可穿戴设备，有能力获得多样的环境、个人健康等感知数据，并通过网络共享，这种获得感知数据的方式就是参与式感知。</w:t>
      </w:r>
    </w:p>
    <w:p w14:paraId="72B49767"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18D9C7C6" w14:textId="4DAC015E" w:rsidR="008F3E99" w:rsidRPr="008C5B04" w:rsidRDefault="008F3E99" w:rsidP="008C5B04">
      <w:pPr>
        <w:jc w:val="left"/>
        <w:rPr>
          <w:rFonts w:eastAsiaTheme="minorEastAsia" w:hint="eastAsia"/>
        </w:rPr>
      </w:pPr>
      <w:r w:rsidRPr="00A263B4">
        <w:rPr>
          <w:rFonts w:eastAsia="黑体"/>
          <w:sz w:val="28"/>
          <w:szCs w:val="28"/>
        </w:rPr>
        <w:t>关键词：</w:t>
      </w:r>
      <w:r w:rsidRPr="00070623">
        <w:rPr>
          <w:rFonts w:eastAsiaTheme="minorEastAsia"/>
        </w:rPr>
        <w:t xml:space="preserve"> </w:t>
      </w:r>
      <w:r w:rsidRPr="00A263B4">
        <w:rPr>
          <w:rFonts w:eastAsiaTheme="minorEastAsia"/>
          <w:sz w:val="28"/>
          <w:szCs w:val="28"/>
        </w:rPr>
        <w:t>参与式感知</w:t>
      </w:r>
      <w:r w:rsidRPr="00A263B4">
        <w:rPr>
          <w:rFonts w:eastAsiaTheme="minorEastAsia"/>
          <w:sz w:val="28"/>
          <w:szCs w:val="28"/>
        </w:rPr>
        <w:t xml:space="preserve"> </w:t>
      </w:r>
      <w:r w:rsidRPr="00A263B4">
        <w:rPr>
          <w:rFonts w:eastAsiaTheme="minorEastAsia"/>
          <w:sz w:val="28"/>
          <w:szCs w:val="28"/>
        </w:rPr>
        <w:t>激励机制</w:t>
      </w:r>
      <w:r w:rsidRPr="00A263B4">
        <w:rPr>
          <w:rFonts w:eastAsiaTheme="minorEastAsia"/>
          <w:sz w:val="28"/>
          <w:szCs w:val="28"/>
        </w:rPr>
        <w:t xml:space="preserve"> </w:t>
      </w:r>
      <w:r w:rsidRPr="00A263B4">
        <w:rPr>
          <w:rFonts w:eastAsiaTheme="minorEastAsia"/>
          <w:sz w:val="28"/>
          <w:szCs w:val="28"/>
        </w:rPr>
        <w:t>动态预算分配</w:t>
      </w:r>
    </w:p>
    <w:p w14:paraId="00086C01" w14:textId="77777777" w:rsidR="008445BB" w:rsidRPr="00A263B4" w:rsidRDefault="008F3E99" w:rsidP="008F3E99">
      <w:pPr>
        <w:ind w:left="420" w:hanging="420"/>
        <w:jc w:val="center"/>
        <w:rPr>
          <w:rFonts w:eastAsia="黑体"/>
          <w:sz w:val="32"/>
          <w:szCs w:val="32"/>
        </w:rPr>
      </w:pPr>
      <w:r w:rsidRPr="00A263B4">
        <w:rPr>
          <w:rFonts w:eastAsia="黑体"/>
          <w:sz w:val="32"/>
          <w:szCs w:val="32"/>
        </w:rPr>
        <w:lastRenderedPageBreak/>
        <w:t xml:space="preserve">RESEARCH AND IMPLEMENTATION OF </w:t>
      </w:r>
    </w:p>
    <w:p w14:paraId="269AEAFC"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INCENTIVE MECHANISM FOR </w:t>
      </w:r>
    </w:p>
    <w:p w14:paraId="08A29C86" w14:textId="20357C8C" w:rsidR="008F3E99" w:rsidRPr="00070623" w:rsidRDefault="008F3E99" w:rsidP="008F3E99">
      <w:pPr>
        <w:ind w:left="420" w:hanging="420"/>
        <w:jc w:val="center"/>
        <w:rPr>
          <w:rFonts w:eastAsia="黑体"/>
        </w:rPr>
      </w:pPr>
      <w:r w:rsidRPr="00A263B4">
        <w:rPr>
          <w:rFonts w:eastAsia="黑体"/>
          <w:sz w:val="32"/>
          <w:szCs w:val="32"/>
        </w:rPr>
        <w:t>PARTICIPATORY SENSING PLATFORM</w:t>
      </w:r>
      <w:r w:rsidRPr="00070623">
        <w:rPr>
          <w:rFonts w:eastAsia="黑体"/>
        </w:rPr>
        <w:t xml:space="preserve"> </w:t>
      </w:r>
    </w:p>
    <w:p w14:paraId="5FDB88E5" w14:textId="77777777" w:rsidR="008F3E99" w:rsidRPr="00070623" w:rsidRDefault="008F3E99" w:rsidP="008C5B04">
      <w:pPr>
        <w:rPr>
          <w:rFonts w:eastAsia="黑体" w:hint="eastAsia"/>
        </w:rPr>
      </w:pPr>
    </w:p>
    <w:p w14:paraId="615B7DBF" w14:textId="77777777" w:rsidR="008F3E99" w:rsidRPr="00A263B4" w:rsidRDefault="008F3E99" w:rsidP="008F3E99">
      <w:pPr>
        <w:pStyle w:val="afc"/>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4F23D45B" w14:textId="77777777" w:rsidR="008F3E99" w:rsidRPr="00070623" w:rsidRDefault="008F3E99" w:rsidP="008F3E99">
      <w:pPr>
        <w:rPr>
          <w:rFonts w:hint="eastAsia"/>
        </w:rPr>
      </w:pPr>
    </w:p>
    <w:p w14:paraId="0DF3E3A7" w14:textId="77777777" w:rsidR="008F3E99" w:rsidRPr="00A263B4" w:rsidRDefault="008F3E99" w:rsidP="008F3E99">
      <w:pPr>
        <w:widowControl/>
        <w:spacing w:line="400" w:lineRule="exact"/>
        <w:ind w:firstLine="420"/>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w:t>
      </w:r>
      <w:r w:rsidRPr="00A263B4">
        <w:rPr>
          <w:kern w:val="0"/>
          <w:sz w:val="28"/>
          <w:szCs w:val="28"/>
        </w:rPr>
        <w:lastRenderedPageBreak/>
        <w:t xml:space="preserve">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44164CB4" w:rsidR="008F3E99" w:rsidRPr="00070623" w:rsidRDefault="008F3E99" w:rsidP="008F3E99">
      <w:pPr>
        <w:widowControl/>
        <w:jc w:val="left"/>
        <w:rPr>
          <w:rStyle w:val="hps"/>
          <w:kern w:val="0"/>
        </w:rPr>
      </w:pPr>
      <w:r w:rsidRPr="00A263B4">
        <w:rPr>
          <w:rStyle w:val="hps"/>
          <w:b/>
          <w:kern w:val="0"/>
          <w:sz w:val="28"/>
          <w:szCs w:val="28"/>
        </w:rPr>
        <w:t xml:space="preserve">KEY WORDS: </w:t>
      </w:r>
      <w:r w:rsidR="00A263B4">
        <w:rPr>
          <w:rStyle w:val="hps"/>
          <w:b/>
          <w:kern w:val="0"/>
          <w:sz w:val="28"/>
          <w:szCs w:val="28"/>
        </w:rPr>
        <w:t xml:space="preserve"> </w:t>
      </w:r>
      <w:r w:rsidR="00A263B4" w:rsidRPr="00A263B4">
        <w:rPr>
          <w:rStyle w:val="hps"/>
          <w:rFonts w:hint="eastAsia"/>
          <w:kern w:val="0"/>
          <w:sz w:val="28"/>
          <w:szCs w:val="28"/>
        </w:rPr>
        <w:t>participatory</w:t>
      </w:r>
      <w:r w:rsidR="00A263B4" w:rsidRPr="00A263B4">
        <w:rPr>
          <w:rStyle w:val="hps"/>
          <w:kern w:val="0"/>
          <w:sz w:val="28"/>
          <w:szCs w:val="28"/>
        </w:rPr>
        <w:t xml:space="preserve"> </w:t>
      </w:r>
      <w:r w:rsidR="00A263B4" w:rsidRPr="00A263B4">
        <w:rPr>
          <w:rStyle w:val="hps"/>
          <w:rFonts w:hint="eastAsia"/>
          <w:kern w:val="0"/>
          <w:sz w:val="28"/>
          <w:szCs w:val="28"/>
        </w:rPr>
        <w:t>sensing</w:t>
      </w:r>
      <w:r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1F3F4BF7" w14:textId="6A8FA473" w:rsidR="00CE11F3" w:rsidRDefault="008F3E99" w:rsidP="00CE11F3">
      <w:pPr>
        <w:pStyle w:val="afc"/>
        <w:ind w:firstLineChars="0" w:firstLine="0"/>
        <w:jc w:val="center"/>
        <w:rPr>
          <w:rFonts w:eastAsia="黑体"/>
          <w:sz w:val="32"/>
          <w:szCs w:val="32"/>
        </w:rPr>
      </w:pPr>
      <w:bookmarkStart w:id="14" w:name="_Toc406434068"/>
      <w:bookmarkStart w:id="15" w:name="_Toc406512520"/>
      <w:r w:rsidRPr="00AB7EEA">
        <w:rPr>
          <w:rFonts w:eastAsia="黑体"/>
          <w:sz w:val="32"/>
          <w:szCs w:val="32"/>
        </w:rPr>
        <w:t>目</w:t>
      </w:r>
      <w:r w:rsidR="00D07764">
        <w:rPr>
          <w:rFonts w:eastAsia="黑体" w:hint="eastAsia"/>
          <w:sz w:val="32"/>
          <w:szCs w:val="32"/>
        </w:rPr>
        <w:t xml:space="preserve"> </w:t>
      </w:r>
      <w:r w:rsidRPr="00AB7EEA">
        <w:rPr>
          <w:rFonts w:eastAsia="黑体"/>
          <w:sz w:val="32"/>
          <w:szCs w:val="32"/>
        </w:rPr>
        <w:t>录</w:t>
      </w:r>
      <w:bookmarkEnd w:id="14"/>
      <w:bookmarkEnd w:id="15"/>
    </w:p>
    <w:p w14:paraId="23A4BC33" w14:textId="25756E10" w:rsidR="00CE11F3" w:rsidRDefault="00CE11F3" w:rsidP="00CE11F3"/>
    <w:p w14:paraId="250C217F" w14:textId="3E1E39A8" w:rsidR="009D007D" w:rsidRDefault="009D007D" w:rsidP="00CE11F3"/>
    <w:p w14:paraId="296EE419" w14:textId="5C792D12" w:rsidR="00681D8A" w:rsidRDefault="00681D8A">
      <w:pPr>
        <w:pStyle w:val="10"/>
        <w:tabs>
          <w:tab w:val="left" w:pos="960"/>
          <w:tab w:val="right" w:leader="dot" w:pos="8720"/>
        </w:tabs>
        <w:rPr>
          <w:rFonts w:eastAsiaTheme="minorEastAsia" w:cstheme="minorBidi"/>
          <w:b w:val="0"/>
          <w:noProof/>
          <w:sz w:val="21"/>
          <w:szCs w:val="22"/>
        </w:rPr>
      </w:pPr>
      <w:r>
        <w:rPr>
          <w:b w:val="0"/>
        </w:rPr>
        <w:fldChar w:fldCharType="begin"/>
      </w:r>
      <w:r>
        <w:rPr>
          <w:b w:val="0"/>
        </w:rPr>
        <w:instrText xml:space="preserve"> TOC \o "1-3" \h \z \t "</w:instrText>
      </w:r>
      <w:r>
        <w:rPr>
          <w:b w:val="0"/>
        </w:rPr>
        <w:instrText>论文章</w:instrText>
      </w:r>
      <w:r>
        <w:rPr>
          <w:b w:val="0"/>
        </w:rPr>
        <w:instrText>,1,</w:instrText>
      </w:r>
      <w:r>
        <w:rPr>
          <w:b w:val="0"/>
        </w:rPr>
        <w:instrText>论文节</w:instrText>
      </w:r>
      <w:r>
        <w:rPr>
          <w:b w:val="0"/>
        </w:rPr>
        <w:instrText>,2,</w:instrText>
      </w:r>
      <w:r>
        <w:rPr>
          <w:b w:val="0"/>
        </w:rPr>
        <w:instrText>论文小节</w:instrText>
      </w:r>
      <w:r>
        <w:rPr>
          <w:b w:val="0"/>
        </w:rPr>
        <w:instrText xml:space="preserve">,3" </w:instrText>
      </w:r>
      <w:r>
        <w:rPr>
          <w:b w:val="0"/>
        </w:rPr>
        <w:fldChar w:fldCharType="separate"/>
      </w:r>
      <w:hyperlink w:anchor="_Toc440450173" w:history="1">
        <w:r w:rsidRPr="00353DF1">
          <w:rPr>
            <w:rStyle w:val="aa"/>
            <w:rFonts w:ascii="Times New Roman" w:hAnsi="Times New Roman"/>
            <w:noProof/>
          </w:rPr>
          <w:t>第一章</w:t>
        </w:r>
        <w:r>
          <w:rPr>
            <w:rFonts w:eastAsiaTheme="minorEastAsia" w:cstheme="minorBidi"/>
            <w:b w:val="0"/>
            <w:noProof/>
            <w:sz w:val="21"/>
            <w:szCs w:val="22"/>
          </w:rPr>
          <w:tab/>
        </w:r>
        <w:r w:rsidRPr="00353DF1">
          <w:rPr>
            <w:rStyle w:val="aa"/>
            <w:noProof/>
          </w:rPr>
          <w:t>绪</w:t>
        </w:r>
        <w:r w:rsidRPr="00353DF1">
          <w:rPr>
            <w:rStyle w:val="aa"/>
            <w:noProof/>
          </w:rPr>
          <w:t xml:space="preserve"> </w:t>
        </w:r>
        <w:r w:rsidRPr="00353DF1">
          <w:rPr>
            <w:rStyle w:val="aa"/>
            <w:noProof/>
          </w:rPr>
          <w:t>论</w:t>
        </w:r>
        <w:r>
          <w:rPr>
            <w:noProof/>
            <w:webHidden/>
          </w:rPr>
          <w:tab/>
        </w:r>
        <w:r>
          <w:rPr>
            <w:noProof/>
            <w:webHidden/>
          </w:rPr>
          <w:fldChar w:fldCharType="begin"/>
        </w:r>
        <w:r>
          <w:rPr>
            <w:noProof/>
            <w:webHidden/>
          </w:rPr>
          <w:instrText xml:space="preserve"> PAGEREF _Toc440450173 \h </w:instrText>
        </w:r>
        <w:r>
          <w:rPr>
            <w:noProof/>
            <w:webHidden/>
          </w:rPr>
        </w:r>
        <w:r>
          <w:rPr>
            <w:noProof/>
            <w:webHidden/>
          </w:rPr>
          <w:fldChar w:fldCharType="separate"/>
        </w:r>
        <w:r w:rsidR="001C7529">
          <w:rPr>
            <w:noProof/>
            <w:webHidden/>
          </w:rPr>
          <w:t>9</w:t>
        </w:r>
        <w:r>
          <w:rPr>
            <w:noProof/>
            <w:webHidden/>
          </w:rPr>
          <w:fldChar w:fldCharType="end"/>
        </w:r>
      </w:hyperlink>
    </w:p>
    <w:p w14:paraId="1E316E7F" w14:textId="506FD6CA" w:rsidR="00681D8A" w:rsidRDefault="007F2FB9">
      <w:pPr>
        <w:pStyle w:val="22"/>
        <w:tabs>
          <w:tab w:val="left" w:pos="960"/>
          <w:tab w:val="right" w:leader="dot" w:pos="8720"/>
        </w:tabs>
        <w:rPr>
          <w:rFonts w:eastAsiaTheme="minorEastAsia" w:cstheme="minorBidi"/>
          <w:b w:val="0"/>
          <w:noProof/>
          <w:sz w:val="21"/>
        </w:rPr>
      </w:pPr>
      <w:hyperlink w:anchor="_Toc440450174" w:history="1">
        <w:r w:rsidR="00681D8A" w:rsidRPr="00353DF1">
          <w:rPr>
            <w:rStyle w:val="aa"/>
            <w:noProof/>
          </w:rPr>
          <w:t>1.1</w:t>
        </w:r>
        <w:r w:rsidR="00681D8A">
          <w:rPr>
            <w:rFonts w:eastAsiaTheme="minorEastAsia" w:cstheme="minorBidi"/>
            <w:b w:val="0"/>
            <w:noProof/>
            <w:sz w:val="21"/>
          </w:rPr>
          <w:tab/>
        </w:r>
        <w:r w:rsidR="00681D8A" w:rsidRPr="00353DF1">
          <w:rPr>
            <w:rStyle w:val="aa"/>
            <w:noProof/>
          </w:rPr>
          <w:t>研究背景与意义</w:t>
        </w:r>
        <w:r w:rsidR="00681D8A">
          <w:rPr>
            <w:noProof/>
            <w:webHidden/>
          </w:rPr>
          <w:tab/>
        </w:r>
        <w:r w:rsidR="00681D8A">
          <w:rPr>
            <w:noProof/>
            <w:webHidden/>
          </w:rPr>
          <w:fldChar w:fldCharType="begin"/>
        </w:r>
        <w:r w:rsidR="00681D8A">
          <w:rPr>
            <w:noProof/>
            <w:webHidden/>
          </w:rPr>
          <w:instrText xml:space="preserve"> PAGEREF _Toc440450174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6968C8B0" w14:textId="44461872" w:rsidR="00681D8A" w:rsidRDefault="007F2FB9">
      <w:pPr>
        <w:pStyle w:val="22"/>
        <w:tabs>
          <w:tab w:val="left" w:pos="960"/>
          <w:tab w:val="right" w:leader="dot" w:pos="8720"/>
        </w:tabs>
        <w:rPr>
          <w:rFonts w:eastAsiaTheme="minorEastAsia" w:cstheme="minorBidi"/>
          <w:b w:val="0"/>
          <w:noProof/>
          <w:sz w:val="21"/>
        </w:rPr>
      </w:pPr>
      <w:hyperlink w:anchor="_Toc440450175" w:history="1">
        <w:r w:rsidR="00681D8A" w:rsidRPr="00353DF1">
          <w:rPr>
            <w:rStyle w:val="aa"/>
            <w:noProof/>
          </w:rPr>
          <w:t>1.2</w:t>
        </w:r>
        <w:r w:rsidR="00681D8A">
          <w:rPr>
            <w:rFonts w:eastAsiaTheme="minorEastAsia" w:cstheme="minorBidi"/>
            <w:b w:val="0"/>
            <w:noProof/>
            <w:sz w:val="21"/>
          </w:rPr>
          <w:tab/>
        </w:r>
        <w:r w:rsidR="00681D8A" w:rsidRPr="00353DF1">
          <w:rPr>
            <w:rStyle w:val="aa"/>
            <w:noProof/>
          </w:rPr>
          <w:t>研究内容与目标</w:t>
        </w:r>
        <w:r w:rsidR="00681D8A">
          <w:rPr>
            <w:noProof/>
            <w:webHidden/>
          </w:rPr>
          <w:tab/>
        </w:r>
        <w:r w:rsidR="00681D8A">
          <w:rPr>
            <w:noProof/>
            <w:webHidden/>
          </w:rPr>
          <w:fldChar w:fldCharType="begin"/>
        </w:r>
        <w:r w:rsidR="00681D8A">
          <w:rPr>
            <w:noProof/>
            <w:webHidden/>
          </w:rPr>
          <w:instrText xml:space="preserve"> PAGEREF _Toc440450175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73E7FDDF" w14:textId="2AA129BC" w:rsidR="00681D8A" w:rsidRDefault="007F2FB9">
      <w:pPr>
        <w:pStyle w:val="22"/>
        <w:tabs>
          <w:tab w:val="left" w:pos="960"/>
          <w:tab w:val="right" w:leader="dot" w:pos="8720"/>
        </w:tabs>
        <w:rPr>
          <w:rFonts w:eastAsiaTheme="minorEastAsia" w:cstheme="minorBidi"/>
          <w:b w:val="0"/>
          <w:noProof/>
          <w:sz w:val="21"/>
        </w:rPr>
      </w:pPr>
      <w:hyperlink w:anchor="_Toc440450176" w:history="1">
        <w:r w:rsidR="00681D8A" w:rsidRPr="00353DF1">
          <w:rPr>
            <w:rStyle w:val="aa"/>
            <w:noProof/>
          </w:rPr>
          <w:t>1.3</w:t>
        </w:r>
        <w:r w:rsidR="00681D8A">
          <w:rPr>
            <w:rFonts w:eastAsiaTheme="minorEastAsia" w:cstheme="minorBidi"/>
            <w:b w:val="0"/>
            <w:noProof/>
            <w:sz w:val="21"/>
          </w:rPr>
          <w:tab/>
        </w:r>
        <w:r w:rsidR="00681D8A" w:rsidRPr="00353DF1">
          <w:rPr>
            <w:rStyle w:val="aa"/>
            <w:noProof/>
          </w:rPr>
          <w:t>论文结构</w:t>
        </w:r>
        <w:r w:rsidR="00681D8A">
          <w:rPr>
            <w:noProof/>
            <w:webHidden/>
          </w:rPr>
          <w:tab/>
        </w:r>
        <w:r w:rsidR="00681D8A">
          <w:rPr>
            <w:noProof/>
            <w:webHidden/>
          </w:rPr>
          <w:fldChar w:fldCharType="begin"/>
        </w:r>
        <w:r w:rsidR="00681D8A">
          <w:rPr>
            <w:noProof/>
            <w:webHidden/>
          </w:rPr>
          <w:instrText xml:space="preserve"> PAGEREF _Toc440450176 \h </w:instrText>
        </w:r>
        <w:r w:rsidR="00681D8A">
          <w:rPr>
            <w:noProof/>
            <w:webHidden/>
          </w:rPr>
        </w:r>
        <w:r w:rsidR="00681D8A">
          <w:rPr>
            <w:noProof/>
            <w:webHidden/>
          </w:rPr>
          <w:fldChar w:fldCharType="separate"/>
        </w:r>
        <w:r w:rsidR="001C7529">
          <w:rPr>
            <w:noProof/>
            <w:webHidden/>
          </w:rPr>
          <w:t>10</w:t>
        </w:r>
        <w:r w:rsidR="00681D8A">
          <w:rPr>
            <w:noProof/>
            <w:webHidden/>
          </w:rPr>
          <w:fldChar w:fldCharType="end"/>
        </w:r>
      </w:hyperlink>
    </w:p>
    <w:p w14:paraId="26035078" w14:textId="164A61D4" w:rsidR="00681D8A" w:rsidRDefault="007F2FB9">
      <w:pPr>
        <w:pStyle w:val="10"/>
        <w:tabs>
          <w:tab w:val="left" w:pos="960"/>
          <w:tab w:val="right" w:leader="dot" w:pos="8720"/>
        </w:tabs>
        <w:rPr>
          <w:rFonts w:eastAsiaTheme="minorEastAsia" w:cstheme="minorBidi"/>
          <w:b w:val="0"/>
          <w:noProof/>
          <w:sz w:val="21"/>
          <w:szCs w:val="22"/>
        </w:rPr>
      </w:pPr>
      <w:hyperlink w:anchor="_Toc440450177" w:history="1">
        <w:r w:rsidR="00681D8A" w:rsidRPr="00353DF1">
          <w:rPr>
            <w:rStyle w:val="aa"/>
            <w:rFonts w:ascii="Times New Roman" w:hAnsi="Times New Roman"/>
            <w:noProof/>
          </w:rPr>
          <w:t>第二章</w:t>
        </w:r>
        <w:r w:rsidR="00681D8A">
          <w:rPr>
            <w:rFonts w:eastAsiaTheme="minorEastAsia" w:cstheme="minorBidi"/>
            <w:b w:val="0"/>
            <w:noProof/>
            <w:sz w:val="21"/>
            <w:szCs w:val="22"/>
          </w:rPr>
          <w:tab/>
        </w:r>
        <w:r w:rsidR="00681D8A" w:rsidRPr="00353DF1">
          <w:rPr>
            <w:rStyle w:val="aa"/>
            <w:noProof/>
          </w:rPr>
          <w:t>相关知识介绍</w:t>
        </w:r>
        <w:r w:rsidR="00681D8A">
          <w:rPr>
            <w:noProof/>
            <w:webHidden/>
          </w:rPr>
          <w:tab/>
        </w:r>
        <w:r w:rsidR="00681D8A">
          <w:rPr>
            <w:noProof/>
            <w:webHidden/>
          </w:rPr>
          <w:fldChar w:fldCharType="begin"/>
        </w:r>
        <w:r w:rsidR="00681D8A">
          <w:rPr>
            <w:noProof/>
            <w:webHidden/>
          </w:rPr>
          <w:instrText xml:space="preserve"> PAGEREF _Toc440450177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6832DA31" w14:textId="5C6DFC34" w:rsidR="00681D8A" w:rsidRDefault="007F2FB9">
      <w:pPr>
        <w:pStyle w:val="22"/>
        <w:tabs>
          <w:tab w:val="left" w:pos="960"/>
          <w:tab w:val="right" w:leader="dot" w:pos="8720"/>
        </w:tabs>
        <w:rPr>
          <w:rFonts w:eastAsiaTheme="minorEastAsia" w:cstheme="minorBidi"/>
          <w:b w:val="0"/>
          <w:noProof/>
          <w:sz w:val="21"/>
        </w:rPr>
      </w:pPr>
      <w:hyperlink w:anchor="_Toc440450178" w:history="1">
        <w:r w:rsidR="00681D8A" w:rsidRPr="00353DF1">
          <w:rPr>
            <w:rStyle w:val="aa"/>
            <w:noProof/>
          </w:rPr>
          <w:t>2.1</w:t>
        </w:r>
        <w:r w:rsidR="00681D8A">
          <w:rPr>
            <w:rFonts w:eastAsiaTheme="minorEastAsia" w:cstheme="minorBidi"/>
            <w:b w:val="0"/>
            <w:noProof/>
            <w:sz w:val="21"/>
          </w:rPr>
          <w:tab/>
        </w:r>
        <w:r w:rsidR="00681D8A" w:rsidRPr="00353DF1">
          <w:rPr>
            <w:rStyle w:val="aa"/>
            <w:noProof/>
          </w:rPr>
          <w:t>参与式感知</w:t>
        </w:r>
        <w:r w:rsidR="00681D8A">
          <w:rPr>
            <w:noProof/>
            <w:webHidden/>
          </w:rPr>
          <w:tab/>
        </w:r>
        <w:r w:rsidR="00681D8A">
          <w:rPr>
            <w:noProof/>
            <w:webHidden/>
          </w:rPr>
          <w:fldChar w:fldCharType="begin"/>
        </w:r>
        <w:r w:rsidR="00681D8A">
          <w:rPr>
            <w:noProof/>
            <w:webHidden/>
          </w:rPr>
          <w:instrText xml:space="preserve"> PAGEREF _Toc440450178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01E97866" w14:textId="4DE56AE5" w:rsidR="00681D8A" w:rsidRDefault="007F2FB9">
      <w:pPr>
        <w:pStyle w:val="22"/>
        <w:tabs>
          <w:tab w:val="left" w:pos="960"/>
          <w:tab w:val="right" w:leader="dot" w:pos="8720"/>
        </w:tabs>
        <w:rPr>
          <w:rFonts w:eastAsiaTheme="minorEastAsia" w:cstheme="minorBidi"/>
          <w:b w:val="0"/>
          <w:noProof/>
          <w:sz w:val="21"/>
        </w:rPr>
      </w:pPr>
      <w:hyperlink w:anchor="_Toc440450179" w:history="1">
        <w:r w:rsidR="00681D8A" w:rsidRPr="00353DF1">
          <w:rPr>
            <w:rStyle w:val="aa"/>
            <w:noProof/>
          </w:rPr>
          <w:t>2.2</w:t>
        </w:r>
        <w:r w:rsidR="00681D8A">
          <w:rPr>
            <w:rFonts w:eastAsiaTheme="minorEastAsia" w:cstheme="minorBidi"/>
            <w:b w:val="0"/>
            <w:noProof/>
            <w:sz w:val="21"/>
          </w:rPr>
          <w:tab/>
        </w:r>
        <w:r w:rsidR="00681D8A" w:rsidRPr="00353DF1">
          <w:rPr>
            <w:rStyle w:val="aa"/>
            <w:noProof/>
          </w:rPr>
          <w:t>平台开发环境和技术路线</w:t>
        </w:r>
        <w:r w:rsidR="00681D8A">
          <w:rPr>
            <w:noProof/>
            <w:webHidden/>
          </w:rPr>
          <w:tab/>
        </w:r>
        <w:r w:rsidR="00681D8A">
          <w:rPr>
            <w:noProof/>
            <w:webHidden/>
          </w:rPr>
          <w:fldChar w:fldCharType="begin"/>
        </w:r>
        <w:r w:rsidR="00681D8A">
          <w:rPr>
            <w:noProof/>
            <w:webHidden/>
          </w:rPr>
          <w:instrText xml:space="preserve"> PAGEREF _Toc440450179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74BC986C" w14:textId="1AC3EB46" w:rsidR="00681D8A" w:rsidRDefault="007F2FB9">
      <w:pPr>
        <w:pStyle w:val="30"/>
        <w:tabs>
          <w:tab w:val="left" w:pos="1200"/>
          <w:tab w:val="right" w:leader="dot" w:pos="8720"/>
        </w:tabs>
        <w:rPr>
          <w:rFonts w:eastAsiaTheme="minorEastAsia" w:cstheme="minorBidi"/>
          <w:noProof/>
          <w:sz w:val="21"/>
        </w:rPr>
      </w:pPr>
      <w:hyperlink w:anchor="_Toc440450180" w:history="1">
        <w:r w:rsidR="00681D8A" w:rsidRPr="00353DF1">
          <w:rPr>
            <w:rStyle w:val="aa"/>
            <w:noProof/>
          </w:rPr>
          <w:t>2.2.1</w:t>
        </w:r>
        <w:r w:rsidR="00681D8A">
          <w:rPr>
            <w:rFonts w:eastAsiaTheme="minorEastAsia" w:cstheme="minorBidi"/>
            <w:noProof/>
            <w:sz w:val="21"/>
          </w:rPr>
          <w:tab/>
        </w:r>
        <w:r w:rsidR="00681D8A" w:rsidRPr="00353DF1">
          <w:rPr>
            <w:rStyle w:val="aa"/>
            <w:noProof/>
          </w:rPr>
          <w:t>HTTP&amp;HTTPs</w:t>
        </w:r>
        <w:r w:rsidR="00681D8A" w:rsidRPr="00353DF1">
          <w:rPr>
            <w:rStyle w:val="aa"/>
            <w:noProof/>
          </w:rPr>
          <w:t>协议</w:t>
        </w:r>
        <w:r w:rsidR="00681D8A">
          <w:rPr>
            <w:noProof/>
            <w:webHidden/>
          </w:rPr>
          <w:tab/>
        </w:r>
        <w:r w:rsidR="00681D8A">
          <w:rPr>
            <w:noProof/>
            <w:webHidden/>
          </w:rPr>
          <w:fldChar w:fldCharType="begin"/>
        </w:r>
        <w:r w:rsidR="00681D8A">
          <w:rPr>
            <w:noProof/>
            <w:webHidden/>
          </w:rPr>
          <w:instrText xml:space="preserve"> PAGEREF _Toc440450180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0230705C" w14:textId="612B47A8" w:rsidR="00681D8A" w:rsidRDefault="007F2FB9">
      <w:pPr>
        <w:pStyle w:val="30"/>
        <w:tabs>
          <w:tab w:val="left" w:pos="1200"/>
          <w:tab w:val="right" w:leader="dot" w:pos="8720"/>
        </w:tabs>
        <w:rPr>
          <w:rFonts w:eastAsiaTheme="minorEastAsia" w:cstheme="minorBidi"/>
          <w:noProof/>
          <w:sz w:val="21"/>
        </w:rPr>
      </w:pPr>
      <w:hyperlink w:anchor="_Toc440450181" w:history="1">
        <w:r w:rsidR="00681D8A" w:rsidRPr="00353DF1">
          <w:rPr>
            <w:rStyle w:val="aa"/>
            <w:noProof/>
          </w:rPr>
          <w:t>2.2.2</w:t>
        </w:r>
        <w:r w:rsidR="00681D8A">
          <w:rPr>
            <w:rFonts w:eastAsiaTheme="minorEastAsia" w:cstheme="minorBidi"/>
            <w:noProof/>
            <w:sz w:val="21"/>
          </w:rPr>
          <w:tab/>
        </w:r>
        <w:r w:rsidR="00681D8A" w:rsidRPr="00353DF1">
          <w:rPr>
            <w:rStyle w:val="aa"/>
            <w:noProof/>
          </w:rPr>
          <w:t>JSON</w:t>
        </w:r>
        <w:r w:rsidR="00681D8A" w:rsidRPr="00353DF1">
          <w:rPr>
            <w:rStyle w:val="aa"/>
            <w:noProof/>
          </w:rPr>
          <w:t>格式介绍</w:t>
        </w:r>
        <w:r w:rsidR="00681D8A">
          <w:rPr>
            <w:noProof/>
            <w:webHidden/>
          </w:rPr>
          <w:tab/>
        </w:r>
        <w:r w:rsidR="00681D8A">
          <w:rPr>
            <w:noProof/>
            <w:webHidden/>
          </w:rPr>
          <w:fldChar w:fldCharType="begin"/>
        </w:r>
        <w:r w:rsidR="00681D8A">
          <w:rPr>
            <w:noProof/>
            <w:webHidden/>
          </w:rPr>
          <w:instrText xml:space="preserve"> PAGEREF _Toc440450181 \h </w:instrText>
        </w:r>
        <w:r w:rsidR="00681D8A">
          <w:rPr>
            <w:noProof/>
            <w:webHidden/>
          </w:rPr>
        </w:r>
        <w:r w:rsidR="00681D8A">
          <w:rPr>
            <w:noProof/>
            <w:webHidden/>
          </w:rPr>
          <w:fldChar w:fldCharType="separate"/>
        </w:r>
        <w:r w:rsidR="001C7529">
          <w:rPr>
            <w:noProof/>
            <w:webHidden/>
          </w:rPr>
          <w:t>14</w:t>
        </w:r>
        <w:r w:rsidR="00681D8A">
          <w:rPr>
            <w:noProof/>
            <w:webHidden/>
          </w:rPr>
          <w:fldChar w:fldCharType="end"/>
        </w:r>
      </w:hyperlink>
    </w:p>
    <w:p w14:paraId="17532D0D" w14:textId="59896D28" w:rsidR="00681D8A" w:rsidRDefault="007F2FB9">
      <w:pPr>
        <w:pStyle w:val="30"/>
        <w:tabs>
          <w:tab w:val="left" w:pos="1200"/>
          <w:tab w:val="right" w:leader="dot" w:pos="8720"/>
        </w:tabs>
        <w:rPr>
          <w:rFonts w:eastAsiaTheme="minorEastAsia" w:cstheme="minorBidi"/>
          <w:noProof/>
          <w:sz w:val="21"/>
        </w:rPr>
      </w:pPr>
      <w:hyperlink w:anchor="_Toc440450182" w:history="1">
        <w:r w:rsidR="00681D8A" w:rsidRPr="00353DF1">
          <w:rPr>
            <w:rStyle w:val="aa"/>
            <w:noProof/>
          </w:rPr>
          <w:t>2.2.3</w:t>
        </w:r>
        <w:r w:rsidR="00681D8A">
          <w:rPr>
            <w:rFonts w:eastAsiaTheme="minorEastAsia" w:cstheme="minorBidi"/>
            <w:noProof/>
            <w:sz w:val="21"/>
          </w:rPr>
          <w:tab/>
        </w:r>
        <w:r w:rsidR="00681D8A" w:rsidRPr="00353DF1">
          <w:rPr>
            <w:rStyle w:val="aa"/>
            <w:noProof/>
          </w:rPr>
          <w:t xml:space="preserve">Spring </w:t>
        </w:r>
        <w:r w:rsidR="00681D8A" w:rsidRPr="00353DF1">
          <w:rPr>
            <w:rStyle w:val="aa"/>
            <w:noProof/>
          </w:rPr>
          <w:t>框架与</w:t>
        </w:r>
        <w:r w:rsidR="00681D8A" w:rsidRPr="00353DF1">
          <w:rPr>
            <w:rStyle w:val="aa"/>
            <w:noProof/>
          </w:rPr>
          <w:t>Spring MVC</w:t>
        </w:r>
        <w:r w:rsidR="00681D8A">
          <w:rPr>
            <w:noProof/>
            <w:webHidden/>
          </w:rPr>
          <w:tab/>
        </w:r>
        <w:r w:rsidR="00681D8A">
          <w:rPr>
            <w:noProof/>
            <w:webHidden/>
          </w:rPr>
          <w:fldChar w:fldCharType="begin"/>
        </w:r>
        <w:r w:rsidR="00681D8A">
          <w:rPr>
            <w:noProof/>
            <w:webHidden/>
          </w:rPr>
          <w:instrText xml:space="preserve"> PAGEREF _Toc440450182 \h </w:instrText>
        </w:r>
        <w:r w:rsidR="00681D8A">
          <w:rPr>
            <w:noProof/>
            <w:webHidden/>
          </w:rPr>
        </w:r>
        <w:r w:rsidR="00681D8A">
          <w:rPr>
            <w:noProof/>
            <w:webHidden/>
          </w:rPr>
          <w:fldChar w:fldCharType="separate"/>
        </w:r>
        <w:r w:rsidR="001C7529">
          <w:rPr>
            <w:noProof/>
            <w:webHidden/>
          </w:rPr>
          <w:t>15</w:t>
        </w:r>
        <w:r w:rsidR="00681D8A">
          <w:rPr>
            <w:noProof/>
            <w:webHidden/>
          </w:rPr>
          <w:fldChar w:fldCharType="end"/>
        </w:r>
      </w:hyperlink>
    </w:p>
    <w:p w14:paraId="6CF404F8" w14:textId="567F2BD9" w:rsidR="00681D8A" w:rsidRDefault="007F2FB9">
      <w:pPr>
        <w:pStyle w:val="30"/>
        <w:tabs>
          <w:tab w:val="left" w:pos="1200"/>
          <w:tab w:val="right" w:leader="dot" w:pos="8720"/>
        </w:tabs>
        <w:rPr>
          <w:rFonts w:eastAsiaTheme="minorEastAsia" w:cstheme="minorBidi"/>
          <w:noProof/>
          <w:sz w:val="21"/>
        </w:rPr>
      </w:pPr>
      <w:hyperlink w:anchor="_Toc440450183" w:history="1">
        <w:r w:rsidR="00681D8A" w:rsidRPr="00353DF1">
          <w:rPr>
            <w:rStyle w:val="aa"/>
            <w:noProof/>
          </w:rPr>
          <w:t>2.2.4</w:t>
        </w:r>
        <w:r w:rsidR="00681D8A">
          <w:rPr>
            <w:rFonts w:eastAsiaTheme="minorEastAsia" w:cstheme="minorBidi"/>
            <w:noProof/>
            <w:sz w:val="21"/>
          </w:rPr>
          <w:tab/>
        </w:r>
        <w:r w:rsidR="00681D8A" w:rsidRPr="00353DF1">
          <w:rPr>
            <w:rStyle w:val="aa"/>
            <w:noProof/>
          </w:rPr>
          <w:t>Tomcat</w:t>
        </w:r>
        <w:r w:rsidR="00681D8A" w:rsidRPr="00353DF1">
          <w:rPr>
            <w:rStyle w:val="aa"/>
            <w:noProof/>
          </w:rPr>
          <w:t>服务器</w:t>
        </w:r>
        <w:r w:rsidR="00681D8A">
          <w:rPr>
            <w:noProof/>
            <w:webHidden/>
          </w:rPr>
          <w:tab/>
        </w:r>
        <w:r w:rsidR="00681D8A">
          <w:rPr>
            <w:noProof/>
            <w:webHidden/>
          </w:rPr>
          <w:fldChar w:fldCharType="begin"/>
        </w:r>
        <w:r w:rsidR="00681D8A">
          <w:rPr>
            <w:noProof/>
            <w:webHidden/>
          </w:rPr>
          <w:instrText xml:space="preserve"> PAGEREF _Toc440450183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686F863E" w14:textId="1C0A54AC" w:rsidR="00681D8A" w:rsidRDefault="007F2FB9">
      <w:pPr>
        <w:pStyle w:val="30"/>
        <w:tabs>
          <w:tab w:val="left" w:pos="1200"/>
          <w:tab w:val="right" w:leader="dot" w:pos="8720"/>
        </w:tabs>
        <w:rPr>
          <w:rFonts w:eastAsiaTheme="minorEastAsia" w:cstheme="minorBidi"/>
          <w:noProof/>
          <w:sz w:val="21"/>
        </w:rPr>
      </w:pPr>
      <w:hyperlink w:anchor="_Toc440450184" w:history="1">
        <w:r w:rsidR="00681D8A" w:rsidRPr="00353DF1">
          <w:rPr>
            <w:rStyle w:val="aa"/>
            <w:noProof/>
          </w:rPr>
          <w:t>2.2.5</w:t>
        </w:r>
        <w:r w:rsidR="00681D8A">
          <w:rPr>
            <w:rFonts w:eastAsiaTheme="minorEastAsia" w:cstheme="minorBidi"/>
            <w:noProof/>
            <w:sz w:val="21"/>
          </w:rPr>
          <w:tab/>
        </w:r>
        <w:r w:rsidR="00681D8A" w:rsidRPr="00353DF1">
          <w:rPr>
            <w:rStyle w:val="aa"/>
            <w:noProof/>
          </w:rPr>
          <w:t>REST</w:t>
        </w:r>
        <w:r w:rsidR="00681D8A">
          <w:rPr>
            <w:noProof/>
            <w:webHidden/>
          </w:rPr>
          <w:tab/>
        </w:r>
        <w:r w:rsidR="00681D8A">
          <w:rPr>
            <w:noProof/>
            <w:webHidden/>
          </w:rPr>
          <w:fldChar w:fldCharType="begin"/>
        </w:r>
        <w:r w:rsidR="00681D8A">
          <w:rPr>
            <w:noProof/>
            <w:webHidden/>
          </w:rPr>
          <w:instrText xml:space="preserve"> PAGEREF _Toc440450184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197DE4F3" w14:textId="7E7555B5" w:rsidR="00681D8A" w:rsidRDefault="007F2FB9">
      <w:pPr>
        <w:pStyle w:val="30"/>
        <w:tabs>
          <w:tab w:val="left" w:pos="1200"/>
          <w:tab w:val="right" w:leader="dot" w:pos="8720"/>
        </w:tabs>
        <w:rPr>
          <w:rFonts w:eastAsiaTheme="minorEastAsia" w:cstheme="minorBidi"/>
          <w:noProof/>
          <w:sz w:val="21"/>
        </w:rPr>
      </w:pPr>
      <w:hyperlink w:anchor="_Toc440450185" w:history="1">
        <w:r w:rsidR="00681D8A" w:rsidRPr="00353DF1">
          <w:rPr>
            <w:rStyle w:val="aa"/>
            <w:noProof/>
          </w:rPr>
          <w:t>2.2.6</w:t>
        </w:r>
        <w:r w:rsidR="00681D8A">
          <w:rPr>
            <w:rFonts w:eastAsiaTheme="minorEastAsia" w:cstheme="minorBidi"/>
            <w:noProof/>
            <w:sz w:val="21"/>
          </w:rPr>
          <w:tab/>
        </w:r>
        <w:r w:rsidR="00681D8A" w:rsidRPr="00353DF1">
          <w:rPr>
            <w:rStyle w:val="aa"/>
            <w:noProof/>
          </w:rPr>
          <w:t>iOS</w:t>
        </w:r>
        <w:r w:rsidR="00681D8A" w:rsidRPr="00353DF1">
          <w:rPr>
            <w:rStyle w:val="aa"/>
            <w:noProof/>
          </w:rPr>
          <w:t>平台推送消息</w:t>
        </w:r>
        <w:r w:rsidR="00681D8A">
          <w:rPr>
            <w:noProof/>
            <w:webHidden/>
          </w:rPr>
          <w:tab/>
        </w:r>
        <w:r w:rsidR="00681D8A">
          <w:rPr>
            <w:noProof/>
            <w:webHidden/>
          </w:rPr>
          <w:fldChar w:fldCharType="begin"/>
        </w:r>
        <w:r w:rsidR="00681D8A">
          <w:rPr>
            <w:noProof/>
            <w:webHidden/>
          </w:rPr>
          <w:instrText xml:space="preserve"> PAGEREF _Toc440450185 \h </w:instrText>
        </w:r>
        <w:r w:rsidR="00681D8A">
          <w:rPr>
            <w:noProof/>
            <w:webHidden/>
          </w:rPr>
        </w:r>
        <w:r w:rsidR="00681D8A">
          <w:rPr>
            <w:noProof/>
            <w:webHidden/>
          </w:rPr>
          <w:fldChar w:fldCharType="separate"/>
        </w:r>
        <w:r w:rsidR="001C7529">
          <w:rPr>
            <w:noProof/>
            <w:webHidden/>
          </w:rPr>
          <w:t>19</w:t>
        </w:r>
        <w:r w:rsidR="00681D8A">
          <w:rPr>
            <w:noProof/>
            <w:webHidden/>
          </w:rPr>
          <w:fldChar w:fldCharType="end"/>
        </w:r>
      </w:hyperlink>
    </w:p>
    <w:p w14:paraId="0DC4EB63" w14:textId="42900521" w:rsidR="00681D8A" w:rsidRDefault="007F2FB9">
      <w:pPr>
        <w:pStyle w:val="10"/>
        <w:tabs>
          <w:tab w:val="left" w:pos="960"/>
          <w:tab w:val="right" w:leader="dot" w:pos="8720"/>
        </w:tabs>
        <w:rPr>
          <w:rFonts w:eastAsiaTheme="minorEastAsia" w:cstheme="minorBidi"/>
          <w:b w:val="0"/>
          <w:noProof/>
          <w:sz w:val="21"/>
          <w:szCs w:val="22"/>
        </w:rPr>
      </w:pPr>
      <w:hyperlink w:anchor="_Toc440450186" w:history="1">
        <w:r w:rsidR="00681D8A" w:rsidRPr="00353DF1">
          <w:rPr>
            <w:rStyle w:val="aa"/>
            <w:rFonts w:ascii="Times New Roman" w:hAnsi="Times New Roman"/>
            <w:noProof/>
          </w:rPr>
          <w:t>第三章</w:t>
        </w:r>
        <w:r w:rsidR="00681D8A">
          <w:rPr>
            <w:rFonts w:eastAsiaTheme="minorEastAsia" w:cstheme="minorBidi"/>
            <w:b w:val="0"/>
            <w:noProof/>
            <w:sz w:val="21"/>
            <w:szCs w:val="22"/>
          </w:rPr>
          <w:tab/>
        </w:r>
        <w:r w:rsidR="00681D8A" w:rsidRPr="00353DF1">
          <w:rPr>
            <w:rStyle w:val="aa"/>
            <w:noProof/>
          </w:rPr>
          <w:t>激励机制的研究</w:t>
        </w:r>
        <w:r w:rsidR="00681D8A">
          <w:rPr>
            <w:noProof/>
            <w:webHidden/>
          </w:rPr>
          <w:tab/>
        </w:r>
        <w:r w:rsidR="00681D8A">
          <w:rPr>
            <w:noProof/>
            <w:webHidden/>
          </w:rPr>
          <w:fldChar w:fldCharType="begin"/>
        </w:r>
        <w:r w:rsidR="00681D8A">
          <w:rPr>
            <w:noProof/>
            <w:webHidden/>
          </w:rPr>
          <w:instrText xml:space="preserve"> PAGEREF _Toc440450186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5686F5C7" w14:textId="677BB7D2" w:rsidR="00681D8A" w:rsidRDefault="007F2FB9">
      <w:pPr>
        <w:pStyle w:val="22"/>
        <w:tabs>
          <w:tab w:val="left" w:pos="960"/>
          <w:tab w:val="right" w:leader="dot" w:pos="8720"/>
        </w:tabs>
        <w:rPr>
          <w:rFonts w:eastAsiaTheme="minorEastAsia" w:cstheme="minorBidi"/>
          <w:b w:val="0"/>
          <w:noProof/>
          <w:sz w:val="21"/>
        </w:rPr>
      </w:pPr>
      <w:hyperlink w:anchor="_Toc440450187" w:history="1">
        <w:r w:rsidR="00681D8A" w:rsidRPr="00353DF1">
          <w:rPr>
            <w:rStyle w:val="aa"/>
            <w:noProof/>
          </w:rPr>
          <w:t>3.1</w:t>
        </w:r>
        <w:r w:rsidR="00681D8A">
          <w:rPr>
            <w:rFonts w:eastAsiaTheme="minorEastAsia" w:cstheme="minorBidi"/>
            <w:b w:val="0"/>
            <w:noProof/>
            <w:sz w:val="21"/>
          </w:rPr>
          <w:tab/>
        </w:r>
        <w:r w:rsidR="00681D8A" w:rsidRPr="00353DF1">
          <w:rPr>
            <w:rStyle w:val="aa"/>
            <w:noProof/>
          </w:rPr>
          <w:t>激励机制研究综述</w:t>
        </w:r>
        <w:r w:rsidR="00681D8A">
          <w:rPr>
            <w:noProof/>
            <w:webHidden/>
          </w:rPr>
          <w:tab/>
        </w:r>
        <w:r w:rsidR="00681D8A">
          <w:rPr>
            <w:noProof/>
            <w:webHidden/>
          </w:rPr>
          <w:fldChar w:fldCharType="begin"/>
        </w:r>
        <w:r w:rsidR="00681D8A">
          <w:rPr>
            <w:noProof/>
            <w:webHidden/>
          </w:rPr>
          <w:instrText xml:space="preserve"> PAGEREF _Toc440450187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28FB1B5" w14:textId="33213CC6" w:rsidR="00681D8A" w:rsidRDefault="007F2FB9">
      <w:pPr>
        <w:pStyle w:val="22"/>
        <w:tabs>
          <w:tab w:val="left" w:pos="960"/>
          <w:tab w:val="right" w:leader="dot" w:pos="8720"/>
        </w:tabs>
        <w:rPr>
          <w:rFonts w:eastAsiaTheme="minorEastAsia" w:cstheme="minorBidi"/>
          <w:b w:val="0"/>
          <w:noProof/>
          <w:sz w:val="21"/>
        </w:rPr>
      </w:pPr>
      <w:hyperlink w:anchor="_Toc440450188" w:history="1">
        <w:r w:rsidR="00681D8A" w:rsidRPr="00353DF1">
          <w:rPr>
            <w:rStyle w:val="aa"/>
            <w:noProof/>
          </w:rPr>
          <w:t>3.2</w:t>
        </w:r>
        <w:r w:rsidR="00681D8A">
          <w:rPr>
            <w:rFonts w:eastAsiaTheme="minorEastAsia" w:cstheme="minorBidi"/>
            <w:b w:val="0"/>
            <w:noProof/>
            <w:sz w:val="21"/>
          </w:rPr>
          <w:tab/>
        </w:r>
        <w:r w:rsidR="00681D8A" w:rsidRPr="00353DF1">
          <w:rPr>
            <w:rStyle w:val="aa"/>
            <w:noProof/>
          </w:rPr>
          <w:t>重要的激励机制分析</w:t>
        </w:r>
        <w:r w:rsidR="00681D8A">
          <w:rPr>
            <w:noProof/>
            <w:webHidden/>
          </w:rPr>
          <w:tab/>
        </w:r>
        <w:r w:rsidR="00681D8A">
          <w:rPr>
            <w:noProof/>
            <w:webHidden/>
          </w:rPr>
          <w:fldChar w:fldCharType="begin"/>
        </w:r>
        <w:r w:rsidR="00681D8A">
          <w:rPr>
            <w:noProof/>
            <w:webHidden/>
          </w:rPr>
          <w:instrText xml:space="preserve"> PAGEREF _Toc440450188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2DA11B23" w14:textId="3B4BC969" w:rsidR="00681D8A" w:rsidRDefault="007F2FB9">
      <w:pPr>
        <w:pStyle w:val="30"/>
        <w:tabs>
          <w:tab w:val="left" w:pos="1200"/>
          <w:tab w:val="right" w:leader="dot" w:pos="8720"/>
        </w:tabs>
        <w:rPr>
          <w:rFonts w:eastAsiaTheme="minorEastAsia" w:cstheme="minorBidi"/>
          <w:noProof/>
          <w:sz w:val="21"/>
        </w:rPr>
      </w:pPr>
      <w:hyperlink w:anchor="_Toc440450189" w:history="1">
        <w:r w:rsidR="00681D8A" w:rsidRPr="00353DF1">
          <w:rPr>
            <w:rStyle w:val="aa"/>
            <w:noProof/>
          </w:rPr>
          <w:t>3.2.1</w:t>
        </w:r>
        <w:r w:rsidR="00681D8A">
          <w:rPr>
            <w:rFonts w:eastAsiaTheme="minorEastAsia" w:cstheme="minorBidi"/>
            <w:noProof/>
            <w:sz w:val="21"/>
          </w:rPr>
          <w:tab/>
        </w:r>
        <w:r w:rsidR="00681D8A" w:rsidRPr="00353DF1">
          <w:rPr>
            <w:rStyle w:val="aa"/>
            <w:noProof/>
          </w:rPr>
          <w:t>设计原则</w:t>
        </w:r>
        <w:r w:rsidR="00681D8A">
          <w:rPr>
            <w:noProof/>
            <w:webHidden/>
          </w:rPr>
          <w:tab/>
        </w:r>
        <w:r w:rsidR="00681D8A">
          <w:rPr>
            <w:noProof/>
            <w:webHidden/>
          </w:rPr>
          <w:fldChar w:fldCharType="begin"/>
        </w:r>
        <w:r w:rsidR="00681D8A">
          <w:rPr>
            <w:noProof/>
            <w:webHidden/>
          </w:rPr>
          <w:instrText xml:space="preserve"> PAGEREF _Toc440450189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89AD1E7" w14:textId="2D3C3457" w:rsidR="00681D8A" w:rsidRDefault="007F2FB9">
      <w:pPr>
        <w:pStyle w:val="30"/>
        <w:tabs>
          <w:tab w:val="left" w:pos="1200"/>
          <w:tab w:val="right" w:leader="dot" w:pos="8720"/>
        </w:tabs>
        <w:rPr>
          <w:rFonts w:eastAsiaTheme="minorEastAsia" w:cstheme="minorBidi"/>
          <w:noProof/>
          <w:sz w:val="21"/>
        </w:rPr>
      </w:pPr>
      <w:hyperlink w:anchor="_Toc440450190" w:history="1">
        <w:r w:rsidR="00681D8A" w:rsidRPr="00353DF1">
          <w:rPr>
            <w:rStyle w:val="aa"/>
            <w:noProof/>
          </w:rPr>
          <w:t>3.2.2</w:t>
        </w:r>
        <w:r w:rsidR="00681D8A">
          <w:rPr>
            <w:rFonts w:eastAsiaTheme="minorEastAsia" w:cstheme="minorBidi"/>
            <w:noProof/>
            <w:sz w:val="21"/>
          </w:rPr>
          <w:tab/>
        </w:r>
        <w:r w:rsidR="00681D8A" w:rsidRPr="00353DF1">
          <w:rPr>
            <w:rStyle w:val="aa"/>
            <w:noProof/>
          </w:rPr>
          <w:t>分类方式</w:t>
        </w:r>
        <w:r w:rsidR="00681D8A">
          <w:rPr>
            <w:noProof/>
            <w:webHidden/>
          </w:rPr>
          <w:tab/>
        </w:r>
        <w:r w:rsidR="00681D8A">
          <w:rPr>
            <w:noProof/>
            <w:webHidden/>
          </w:rPr>
          <w:fldChar w:fldCharType="begin"/>
        </w:r>
        <w:r w:rsidR="00681D8A">
          <w:rPr>
            <w:noProof/>
            <w:webHidden/>
          </w:rPr>
          <w:instrText xml:space="preserve"> PAGEREF _Toc440450190 \h </w:instrText>
        </w:r>
        <w:r w:rsidR="00681D8A">
          <w:rPr>
            <w:noProof/>
            <w:webHidden/>
          </w:rPr>
        </w:r>
        <w:r w:rsidR="00681D8A">
          <w:rPr>
            <w:noProof/>
            <w:webHidden/>
          </w:rPr>
          <w:fldChar w:fldCharType="separate"/>
        </w:r>
        <w:r w:rsidR="001C7529">
          <w:rPr>
            <w:noProof/>
            <w:webHidden/>
          </w:rPr>
          <w:t>23</w:t>
        </w:r>
        <w:r w:rsidR="00681D8A">
          <w:rPr>
            <w:noProof/>
            <w:webHidden/>
          </w:rPr>
          <w:fldChar w:fldCharType="end"/>
        </w:r>
      </w:hyperlink>
    </w:p>
    <w:p w14:paraId="067349A3" w14:textId="09E0E021" w:rsidR="00681D8A" w:rsidRDefault="007F2FB9">
      <w:pPr>
        <w:pStyle w:val="30"/>
        <w:tabs>
          <w:tab w:val="left" w:pos="1200"/>
          <w:tab w:val="right" w:leader="dot" w:pos="8720"/>
        </w:tabs>
        <w:rPr>
          <w:rFonts w:eastAsiaTheme="minorEastAsia" w:cstheme="minorBidi"/>
          <w:noProof/>
          <w:sz w:val="21"/>
        </w:rPr>
      </w:pPr>
      <w:hyperlink w:anchor="_Toc440450191" w:history="1">
        <w:r w:rsidR="00681D8A" w:rsidRPr="00353DF1">
          <w:rPr>
            <w:rStyle w:val="aa"/>
            <w:noProof/>
          </w:rPr>
          <w:t>3.2.3</w:t>
        </w:r>
        <w:r w:rsidR="00681D8A">
          <w:rPr>
            <w:rFonts w:eastAsiaTheme="minorEastAsia" w:cstheme="minorBidi"/>
            <w:noProof/>
            <w:sz w:val="21"/>
          </w:rPr>
          <w:tab/>
        </w:r>
        <w:r w:rsidR="00681D8A" w:rsidRPr="00353DF1">
          <w:rPr>
            <w:rStyle w:val="aa"/>
            <w:noProof/>
          </w:rPr>
          <w:t>总结</w:t>
        </w:r>
        <w:r w:rsidR="00681D8A">
          <w:rPr>
            <w:noProof/>
            <w:webHidden/>
          </w:rPr>
          <w:tab/>
        </w:r>
        <w:r w:rsidR="00681D8A">
          <w:rPr>
            <w:noProof/>
            <w:webHidden/>
          </w:rPr>
          <w:fldChar w:fldCharType="begin"/>
        </w:r>
        <w:r w:rsidR="00681D8A">
          <w:rPr>
            <w:noProof/>
            <w:webHidden/>
          </w:rPr>
          <w:instrText xml:space="preserve"> PAGEREF _Toc440450191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0FDCA6F8" w14:textId="774E6861" w:rsidR="00681D8A" w:rsidRDefault="007F2FB9">
      <w:pPr>
        <w:pStyle w:val="22"/>
        <w:tabs>
          <w:tab w:val="left" w:pos="960"/>
          <w:tab w:val="right" w:leader="dot" w:pos="8720"/>
        </w:tabs>
        <w:rPr>
          <w:rFonts w:eastAsiaTheme="minorEastAsia" w:cstheme="minorBidi"/>
          <w:b w:val="0"/>
          <w:noProof/>
          <w:sz w:val="21"/>
        </w:rPr>
      </w:pPr>
      <w:hyperlink w:anchor="_Toc440450192" w:history="1">
        <w:r w:rsidR="00681D8A" w:rsidRPr="00353DF1">
          <w:rPr>
            <w:rStyle w:val="aa"/>
            <w:noProof/>
          </w:rPr>
          <w:t>3.3</w:t>
        </w:r>
        <w:r w:rsidR="00681D8A">
          <w:rPr>
            <w:rFonts w:eastAsiaTheme="minorEastAsia" w:cstheme="minorBidi"/>
            <w:b w:val="0"/>
            <w:noProof/>
            <w:sz w:val="21"/>
          </w:rPr>
          <w:tab/>
        </w:r>
        <w:r w:rsidR="00681D8A" w:rsidRPr="00353DF1">
          <w:rPr>
            <w:rStyle w:val="aa"/>
            <w:noProof/>
          </w:rPr>
          <w:t>动态分配预算的激励机制设计</w:t>
        </w:r>
        <w:r w:rsidR="00681D8A">
          <w:rPr>
            <w:noProof/>
            <w:webHidden/>
          </w:rPr>
          <w:tab/>
        </w:r>
        <w:r w:rsidR="00681D8A">
          <w:rPr>
            <w:noProof/>
            <w:webHidden/>
          </w:rPr>
          <w:fldChar w:fldCharType="begin"/>
        </w:r>
        <w:r w:rsidR="00681D8A">
          <w:rPr>
            <w:noProof/>
            <w:webHidden/>
          </w:rPr>
          <w:instrText xml:space="preserve"> PAGEREF _Toc440450192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1EFE26C7" w14:textId="325BE755" w:rsidR="00681D8A" w:rsidRDefault="007F2FB9">
      <w:pPr>
        <w:pStyle w:val="30"/>
        <w:tabs>
          <w:tab w:val="left" w:pos="1200"/>
          <w:tab w:val="right" w:leader="dot" w:pos="8720"/>
        </w:tabs>
        <w:rPr>
          <w:rFonts w:eastAsiaTheme="minorEastAsia" w:cstheme="minorBidi"/>
          <w:noProof/>
          <w:sz w:val="21"/>
        </w:rPr>
      </w:pPr>
      <w:hyperlink w:anchor="_Toc440450193" w:history="1">
        <w:r w:rsidR="00681D8A" w:rsidRPr="00353DF1">
          <w:rPr>
            <w:rStyle w:val="aa"/>
            <w:noProof/>
          </w:rPr>
          <w:t>3.3.1</w:t>
        </w:r>
        <w:r w:rsidR="00681D8A">
          <w:rPr>
            <w:rFonts w:eastAsiaTheme="minorEastAsia" w:cstheme="minorBidi"/>
            <w:noProof/>
            <w:sz w:val="21"/>
          </w:rPr>
          <w:tab/>
        </w:r>
        <w:r w:rsidR="00681D8A" w:rsidRPr="00353DF1">
          <w:rPr>
            <w:rStyle w:val="aa"/>
            <w:noProof/>
          </w:rPr>
          <w:t>总预算的分配</w:t>
        </w:r>
        <w:r w:rsidR="00681D8A">
          <w:rPr>
            <w:noProof/>
            <w:webHidden/>
          </w:rPr>
          <w:tab/>
        </w:r>
        <w:r w:rsidR="00681D8A">
          <w:rPr>
            <w:noProof/>
            <w:webHidden/>
          </w:rPr>
          <w:fldChar w:fldCharType="begin"/>
        </w:r>
        <w:r w:rsidR="00681D8A">
          <w:rPr>
            <w:noProof/>
            <w:webHidden/>
          </w:rPr>
          <w:instrText xml:space="preserve"> PAGEREF _Toc440450193 \h </w:instrText>
        </w:r>
        <w:r w:rsidR="00681D8A">
          <w:rPr>
            <w:noProof/>
            <w:webHidden/>
          </w:rPr>
        </w:r>
        <w:r w:rsidR="00681D8A">
          <w:rPr>
            <w:noProof/>
            <w:webHidden/>
          </w:rPr>
          <w:fldChar w:fldCharType="separate"/>
        </w:r>
        <w:r w:rsidR="001C7529">
          <w:rPr>
            <w:noProof/>
            <w:webHidden/>
          </w:rPr>
          <w:t>28</w:t>
        </w:r>
        <w:r w:rsidR="00681D8A">
          <w:rPr>
            <w:noProof/>
            <w:webHidden/>
          </w:rPr>
          <w:fldChar w:fldCharType="end"/>
        </w:r>
      </w:hyperlink>
    </w:p>
    <w:p w14:paraId="172259FE" w14:textId="7B432ED5" w:rsidR="00681D8A" w:rsidRDefault="007F2FB9">
      <w:pPr>
        <w:pStyle w:val="30"/>
        <w:tabs>
          <w:tab w:val="left" w:pos="1200"/>
          <w:tab w:val="right" w:leader="dot" w:pos="8720"/>
        </w:tabs>
        <w:rPr>
          <w:rFonts w:eastAsiaTheme="minorEastAsia" w:cstheme="minorBidi"/>
          <w:noProof/>
          <w:sz w:val="21"/>
        </w:rPr>
      </w:pPr>
      <w:hyperlink w:anchor="_Toc440450194" w:history="1">
        <w:r w:rsidR="00681D8A" w:rsidRPr="00353DF1">
          <w:rPr>
            <w:rStyle w:val="aa"/>
            <w:noProof/>
          </w:rPr>
          <w:t>3.3.2</w:t>
        </w:r>
        <w:r w:rsidR="00681D8A">
          <w:rPr>
            <w:rFonts w:eastAsiaTheme="minorEastAsia" w:cstheme="minorBidi"/>
            <w:noProof/>
            <w:sz w:val="21"/>
          </w:rPr>
          <w:tab/>
        </w:r>
        <w:r w:rsidR="00681D8A" w:rsidRPr="00353DF1">
          <w:rPr>
            <w:rStyle w:val="aa"/>
            <w:noProof/>
          </w:rPr>
          <w:t>每轮任务执行时子预算的分配</w:t>
        </w:r>
        <w:r w:rsidR="00681D8A">
          <w:rPr>
            <w:noProof/>
            <w:webHidden/>
          </w:rPr>
          <w:tab/>
        </w:r>
        <w:r w:rsidR="00681D8A">
          <w:rPr>
            <w:noProof/>
            <w:webHidden/>
          </w:rPr>
          <w:fldChar w:fldCharType="begin"/>
        </w:r>
        <w:r w:rsidR="00681D8A">
          <w:rPr>
            <w:noProof/>
            <w:webHidden/>
          </w:rPr>
          <w:instrText xml:space="preserve"> PAGEREF _Toc440450194 \h </w:instrText>
        </w:r>
        <w:r w:rsidR="00681D8A">
          <w:rPr>
            <w:noProof/>
            <w:webHidden/>
          </w:rPr>
        </w:r>
        <w:r w:rsidR="00681D8A">
          <w:rPr>
            <w:noProof/>
            <w:webHidden/>
          </w:rPr>
          <w:fldChar w:fldCharType="separate"/>
        </w:r>
        <w:r w:rsidR="001C7529">
          <w:rPr>
            <w:noProof/>
            <w:webHidden/>
          </w:rPr>
          <w:t>31</w:t>
        </w:r>
        <w:r w:rsidR="00681D8A">
          <w:rPr>
            <w:noProof/>
            <w:webHidden/>
          </w:rPr>
          <w:fldChar w:fldCharType="end"/>
        </w:r>
      </w:hyperlink>
    </w:p>
    <w:p w14:paraId="1BE31382" w14:textId="58593F75" w:rsidR="00681D8A" w:rsidRDefault="007F2FB9">
      <w:pPr>
        <w:pStyle w:val="22"/>
        <w:tabs>
          <w:tab w:val="left" w:pos="960"/>
          <w:tab w:val="right" w:leader="dot" w:pos="8720"/>
        </w:tabs>
        <w:rPr>
          <w:rFonts w:eastAsiaTheme="minorEastAsia" w:cstheme="minorBidi"/>
          <w:b w:val="0"/>
          <w:noProof/>
          <w:sz w:val="21"/>
        </w:rPr>
      </w:pPr>
      <w:hyperlink w:anchor="_Toc440450195" w:history="1">
        <w:r w:rsidR="00681D8A" w:rsidRPr="00353DF1">
          <w:rPr>
            <w:rStyle w:val="aa"/>
            <w:noProof/>
          </w:rPr>
          <w:t>3.4</w:t>
        </w:r>
        <w:r w:rsidR="00681D8A">
          <w:rPr>
            <w:rFonts w:eastAsiaTheme="minorEastAsia" w:cstheme="minorBidi"/>
            <w:b w:val="0"/>
            <w:noProof/>
            <w:sz w:val="21"/>
          </w:rPr>
          <w:tab/>
        </w:r>
        <w:r w:rsidR="00681D8A" w:rsidRPr="00353DF1">
          <w:rPr>
            <w:rStyle w:val="aa"/>
            <w:noProof/>
          </w:rPr>
          <w:t>激励机制效果仿真</w:t>
        </w:r>
        <w:r w:rsidR="00681D8A">
          <w:rPr>
            <w:noProof/>
            <w:webHidden/>
          </w:rPr>
          <w:tab/>
        </w:r>
        <w:r w:rsidR="00681D8A">
          <w:rPr>
            <w:noProof/>
            <w:webHidden/>
          </w:rPr>
          <w:fldChar w:fldCharType="begin"/>
        </w:r>
        <w:r w:rsidR="00681D8A">
          <w:rPr>
            <w:noProof/>
            <w:webHidden/>
          </w:rPr>
          <w:instrText xml:space="preserve"> PAGEREF _Toc440450195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1701879" w14:textId="3CDD14C4" w:rsidR="00681D8A" w:rsidRDefault="007F2FB9">
      <w:pPr>
        <w:pStyle w:val="30"/>
        <w:tabs>
          <w:tab w:val="left" w:pos="1200"/>
          <w:tab w:val="right" w:leader="dot" w:pos="8720"/>
        </w:tabs>
        <w:rPr>
          <w:rFonts w:eastAsiaTheme="minorEastAsia" w:cstheme="minorBidi"/>
          <w:noProof/>
          <w:sz w:val="21"/>
        </w:rPr>
      </w:pPr>
      <w:hyperlink w:anchor="_Toc440450196" w:history="1">
        <w:r w:rsidR="00681D8A" w:rsidRPr="00353DF1">
          <w:rPr>
            <w:rStyle w:val="aa"/>
            <w:noProof/>
          </w:rPr>
          <w:t>3.4.1</w:t>
        </w:r>
        <w:r w:rsidR="00681D8A">
          <w:rPr>
            <w:rFonts w:eastAsiaTheme="minorEastAsia" w:cstheme="minorBidi"/>
            <w:noProof/>
            <w:sz w:val="21"/>
          </w:rPr>
          <w:tab/>
        </w:r>
        <w:r w:rsidR="00681D8A" w:rsidRPr="00353DF1">
          <w:rPr>
            <w:rStyle w:val="aa"/>
            <w:noProof/>
          </w:rPr>
          <w:t>仿真场景建模</w:t>
        </w:r>
        <w:r w:rsidR="00681D8A">
          <w:rPr>
            <w:noProof/>
            <w:webHidden/>
          </w:rPr>
          <w:tab/>
        </w:r>
        <w:r w:rsidR="00681D8A">
          <w:rPr>
            <w:noProof/>
            <w:webHidden/>
          </w:rPr>
          <w:fldChar w:fldCharType="begin"/>
        </w:r>
        <w:r w:rsidR="00681D8A">
          <w:rPr>
            <w:noProof/>
            <w:webHidden/>
          </w:rPr>
          <w:instrText xml:space="preserve"> PAGEREF _Toc440450196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467C746" w14:textId="2C369508" w:rsidR="00681D8A" w:rsidRDefault="007F2FB9">
      <w:pPr>
        <w:pStyle w:val="30"/>
        <w:tabs>
          <w:tab w:val="left" w:pos="1200"/>
          <w:tab w:val="right" w:leader="dot" w:pos="8720"/>
        </w:tabs>
        <w:rPr>
          <w:rFonts w:eastAsiaTheme="minorEastAsia" w:cstheme="minorBidi"/>
          <w:noProof/>
          <w:sz w:val="21"/>
        </w:rPr>
      </w:pPr>
      <w:hyperlink w:anchor="_Toc440450197" w:history="1">
        <w:r w:rsidR="00681D8A" w:rsidRPr="00353DF1">
          <w:rPr>
            <w:rStyle w:val="aa"/>
            <w:noProof/>
          </w:rPr>
          <w:t>3.4.2</w:t>
        </w:r>
        <w:r w:rsidR="00681D8A">
          <w:rPr>
            <w:rFonts w:eastAsiaTheme="minorEastAsia" w:cstheme="minorBidi"/>
            <w:noProof/>
            <w:sz w:val="21"/>
          </w:rPr>
          <w:tab/>
        </w:r>
        <w:r w:rsidR="00681D8A" w:rsidRPr="00353DF1">
          <w:rPr>
            <w:rStyle w:val="aa"/>
            <w:noProof/>
          </w:rPr>
          <w:t>三种激励机制</w:t>
        </w:r>
        <w:r w:rsidR="00681D8A">
          <w:rPr>
            <w:noProof/>
            <w:webHidden/>
          </w:rPr>
          <w:tab/>
        </w:r>
        <w:r w:rsidR="00681D8A">
          <w:rPr>
            <w:noProof/>
            <w:webHidden/>
          </w:rPr>
          <w:fldChar w:fldCharType="begin"/>
        </w:r>
        <w:r w:rsidR="00681D8A">
          <w:rPr>
            <w:noProof/>
            <w:webHidden/>
          </w:rPr>
          <w:instrText xml:space="preserve"> PAGEREF _Toc440450197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4C54C93B" w14:textId="2EFF7711" w:rsidR="00681D8A" w:rsidRDefault="007F2FB9">
      <w:pPr>
        <w:pStyle w:val="30"/>
        <w:tabs>
          <w:tab w:val="left" w:pos="1200"/>
          <w:tab w:val="right" w:leader="dot" w:pos="8720"/>
        </w:tabs>
        <w:rPr>
          <w:rFonts w:eastAsiaTheme="minorEastAsia" w:cstheme="minorBidi"/>
          <w:noProof/>
          <w:sz w:val="21"/>
        </w:rPr>
      </w:pPr>
      <w:hyperlink w:anchor="_Toc440450198" w:history="1">
        <w:r w:rsidR="00681D8A" w:rsidRPr="00353DF1">
          <w:rPr>
            <w:rStyle w:val="aa"/>
            <w:noProof/>
          </w:rPr>
          <w:t>3.4.3</w:t>
        </w:r>
        <w:r w:rsidR="00681D8A">
          <w:rPr>
            <w:rFonts w:eastAsiaTheme="minorEastAsia" w:cstheme="minorBidi"/>
            <w:noProof/>
            <w:sz w:val="21"/>
          </w:rPr>
          <w:tab/>
        </w:r>
        <w:r w:rsidR="00681D8A" w:rsidRPr="00353DF1">
          <w:rPr>
            <w:rStyle w:val="aa"/>
            <w:noProof/>
          </w:rPr>
          <w:t>仿真结果对比</w:t>
        </w:r>
        <w:r w:rsidR="00681D8A">
          <w:rPr>
            <w:noProof/>
            <w:webHidden/>
          </w:rPr>
          <w:tab/>
        </w:r>
        <w:r w:rsidR="00681D8A">
          <w:rPr>
            <w:noProof/>
            <w:webHidden/>
          </w:rPr>
          <w:fldChar w:fldCharType="begin"/>
        </w:r>
        <w:r w:rsidR="00681D8A">
          <w:rPr>
            <w:noProof/>
            <w:webHidden/>
          </w:rPr>
          <w:instrText xml:space="preserve"> PAGEREF _Toc440450198 \h </w:instrText>
        </w:r>
        <w:r w:rsidR="00681D8A">
          <w:rPr>
            <w:noProof/>
            <w:webHidden/>
          </w:rPr>
        </w:r>
        <w:r w:rsidR="00681D8A">
          <w:rPr>
            <w:noProof/>
            <w:webHidden/>
          </w:rPr>
          <w:fldChar w:fldCharType="separate"/>
        </w:r>
        <w:r w:rsidR="001C7529">
          <w:rPr>
            <w:noProof/>
            <w:webHidden/>
          </w:rPr>
          <w:t>33</w:t>
        </w:r>
        <w:r w:rsidR="00681D8A">
          <w:rPr>
            <w:noProof/>
            <w:webHidden/>
          </w:rPr>
          <w:fldChar w:fldCharType="end"/>
        </w:r>
      </w:hyperlink>
    </w:p>
    <w:p w14:paraId="6BB8BF90" w14:textId="7F9B51C4" w:rsidR="00681D8A" w:rsidRDefault="007F2FB9">
      <w:pPr>
        <w:pStyle w:val="10"/>
        <w:tabs>
          <w:tab w:val="left" w:pos="960"/>
          <w:tab w:val="right" w:leader="dot" w:pos="8720"/>
        </w:tabs>
        <w:rPr>
          <w:rFonts w:eastAsiaTheme="minorEastAsia" w:cstheme="minorBidi"/>
          <w:b w:val="0"/>
          <w:noProof/>
          <w:sz w:val="21"/>
          <w:szCs w:val="22"/>
        </w:rPr>
      </w:pPr>
      <w:hyperlink w:anchor="_Toc440450199" w:history="1">
        <w:r w:rsidR="00681D8A" w:rsidRPr="00353DF1">
          <w:rPr>
            <w:rStyle w:val="aa"/>
            <w:rFonts w:ascii="Times New Roman" w:hAnsi="Times New Roman"/>
            <w:noProof/>
          </w:rPr>
          <w:t>第四章</w:t>
        </w:r>
        <w:r w:rsidR="00681D8A">
          <w:rPr>
            <w:rFonts w:eastAsiaTheme="minorEastAsia" w:cstheme="minorBidi"/>
            <w:b w:val="0"/>
            <w:noProof/>
            <w:sz w:val="21"/>
            <w:szCs w:val="22"/>
          </w:rPr>
          <w:tab/>
        </w:r>
        <w:r w:rsidR="00681D8A" w:rsidRPr="00353DF1">
          <w:rPr>
            <w:rStyle w:val="aa"/>
            <w:noProof/>
          </w:rPr>
          <w:t>激励机制的设计与实现</w:t>
        </w:r>
        <w:r w:rsidR="00681D8A">
          <w:rPr>
            <w:noProof/>
            <w:webHidden/>
          </w:rPr>
          <w:tab/>
        </w:r>
        <w:r w:rsidR="00681D8A">
          <w:rPr>
            <w:noProof/>
            <w:webHidden/>
          </w:rPr>
          <w:fldChar w:fldCharType="begin"/>
        </w:r>
        <w:r w:rsidR="00681D8A">
          <w:rPr>
            <w:noProof/>
            <w:webHidden/>
          </w:rPr>
          <w:instrText xml:space="preserve"> PAGEREF _Toc440450199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2999DD11" w14:textId="0BED9F77" w:rsidR="00681D8A" w:rsidRDefault="007F2FB9">
      <w:pPr>
        <w:pStyle w:val="22"/>
        <w:tabs>
          <w:tab w:val="left" w:pos="960"/>
          <w:tab w:val="right" w:leader="dot" w:pos="8720"/>
        </w:tabs>
        <w:rPr>
          <w:rFonts w:eastAsiaTheme="minorEastAsia" w:cstheme="minorBidi"/>
          <w:b w:val="0"/>
          <w:noProof/>
          <w:sz w:val="21"/>
        </w:rPr>
      </w:pPr>
      <w:hyperlink w:anchor="_Toc440450200" w:history="1">
        <w:r w:rsidR="00681D8A" w:rsidRPr="00353DF1">
          <w:rPr>
            <w:rStyle w:val="aa"/>
            <w:noProof/>
          </w:rPr>
          <w:t>4.1</w:t>
        </w:r>
        <w:r w:rsidR="00681D8A">
          <w:rPr>
            <w:rFonts w:eastAsiaTheme="minorEastAsia" w:cstheme="minorBidi"/>
            <w:b w:val="0"/>
            <w:noProof/>
            <w:sz w:val="21"/>
          </w:rPr>
          <w:tab/>
        </w:r>
        <w:r w:rsidR="00681D8A" w:rsidRPr="00353DF1">
          <w:rPr>
            <w:rStyle w:val="aa"/>
            <w:noProof/>
          </w:rPr>
          <w:t>需求分析</w:t>
        </w:r>
        <w:r w:rsidR="00681D8A">
          <w:rPr>
            <w:noProof/>
            <w:webHidden/>
          </w:rPr>
          <w:tab/>
        </w:r>
        <w:r w:rsidR="00681D8A">
          <w:rPr>
            <w:noProof/>
            <w:webHidden/>
          </w:rPr>
          <w:fldChar w:fldCharType="begin"/>
        </w:r>
        <w:r w:rsidR="00681D8A">
          <w:rPr>
            <w:noProof/>
            <w:webHidden/>
          </w:rPr>
          <w:instrText xml:space="preserve"> PAGEREF _Toc440450200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0EC2A26E" w14:textId="6C8937B9" w:rsidR="00681D8A" w:rsidRDefault="007F2FB9">
      <w:pPr>
        <w:pStyle w:val="30"/>
        <w:tabs>
          <w:tab w:val="left" w:pos="1200"/>
          <w:tab w:val="right" w:leader="dot" w:pos="8720"/>
        </w:tabs>
        <w:rPr>
          <w:rFonts w:eastAsiaTheme="minorEastAsia" w:cstheme="minorBidi"/>
          <w:noProof/>
          <w:sz w:val="21"/>
        </w:rPr>
      </w:pPr>
      <w:hyperlink w:anchor="_Toc440450201" w:history="1">
        <w:r w:rsidR="00681D8A" w:rsidRPr="00353DF1">
          <w:rPr>
            <w:rStyle w:val="aa"/>
            <w:noProof/>
          </w:rPr>
          <w:t>4.1.1</w:t>
        </w:r>
        <w:r w:rsidR="00681D8A">
          <w:rPr>
            <w:rFonts w:eastAsiaTheme="minorEastAsia" w:cstheme="minorBidi"/>
            <w:noProof/>
            <w:sz w:val="21"/>
          </w:rPr>
          <w:tab/>
        </w:r>
        <w:r w:rsidR="00681D8A" w:rsidRPr="00353DF1">
          <w:rPr>
            <w:rStyle w:val="aa"/>
            <w:noProof/>
          </w:rPr>
          <w:t>系统总体框架介绍</w:t>
        </w:r>
        <w:r w:rsidR="00681D8A">
          <w:rPr>
            <w:noProof/>
            <w:webHidden/>
          </w:rPr>
          <w:tab/>
        </w:r>
        <w:r w:rsidR="00681D8A">
          <w:rPr>
            <w:noProof/>
            <w:webHidden/>
          </w:rPr>
          <w:fldChar w:fldCharType="begin"/>
        </w:r>
        <w:r w:rsidR="00681D8A">
          <w:rPr>
            <w:noProof/>
            <w:webHidden/>
          </w:rPr>
          <w:instrText xml:space="preserve"> PAGEREF _Toc440450201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5BDE13DA" w14:textId="0FA9F4DE" w:rsidR="00681D8A" w:rsidRDefault="007F2FB9">
      <w:pPr>
        <w:pStyle w:val="30"/>
        <w:tabs>
          <w:tab w:val="left" w:pos="1200"/>
          <w:tab w:val="right" w:leader="dot" w:pos="8720"/>
        </w:tabs>
        <w:rPr>
          <w:rFonts w:eastAsiaTheme="minorEastAsia" w:cstheme="minorBidi"/>
          <w:noProof/>
          <w:sz w:val="21"/>
        </w:rPr>
      </w:pPr>
      <w:hyperlink w:anchor="_Toc440450202" w:history="1">
        <w:r w:rsidR="00681D8A" w:rsidRPr="00353DF1">
          <w:rPr>
            <w:rStyle w:val="aa"/>
            <w:noProof/>
          </w:rPr>
          <w:t>4.1.2</w:t>
        </w:r>
        <w:r w:rsidR="00681D8A">
          <w:rPr>
            <w:rFonts w:eastAsiaTheme="minorEastAsia" w:cstheme="minorBidi"/>
            <w:noProof/>
            <w:sz w:val="21"/>
          </w:rPr>
          <w:tab/>
        </w:r>
        <w:r w:rsidR="00681D8A" w:rsidRPr="00353DF1">
          <w:rPr>
            <w:rStyle w:val="aa"/>
            <w:noProof/>
          </w:rPr>
          <w:t>功能性需求</w:t>
        </w:r>
        <w:r w:rsidR="00681D8A">
          <w:rPr>
            <w:noProof/>
            <w:webHidden/>
          </w:rPr>
          <w:tab/>
        </w:r>
        <w:r w:rsidR="00681D8A">
          <w:rPr>
            <w:noProof/>
            <w:webHidden/>
          </w:rPr>
          <w:fldChar w:fldCharType="begin"/>
        </w:r>
        <w:r w:rsidR="00681D8A">
          <w:rPr>
            <w:noProof/>
            <w:webHidden/>
          </w:rPr>
          <w:instrText xml:space="preserve"> PAGEREF _Toc440450202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71AC6D61" w14:textId="1FBBE2B4" w:rsidR="00681D8A" w:rsidRDefault="007F2FB9">
      <w:pPr>
        <w:pStyle w:val="30"/>
        <w:tabs>
          <w:tab w:val="left" w:pos="1200"/>
          <w:tab w:val="right" w:leader="dot" w:pos="8720"/>
        </w:tabs>
        <w:rPr>
          <w:rFonts w:eastAsiaTheme="minorEastAsia" w:cstheme="minorBidi"/>
          <w:noProof/>
          <w:sz w:val="21"/>
        </w:rPr>
      </w:pPr>
      <w:hyperlink w:anchor="_Toc440450203" w:history="1">
        <w:r w:rsidR="00681D8A" w:rsidRPr="00353DF1">
          <w:rPr>
            <w:rStyle w:val="aa"/>
            <w:noProof/>
          </w:rPr>
          <w:t>4.1.3</w:t>
        </w:r>
        <w:r w:rsidR="00681D8A">
          <w:rPr>
            <w:rFonts w:eastAsiaTheme="minorEastAsia" w:cstheme="minorBidi"/>
            <w:noProof/>
            <w:sz w:val="21"/>
          </w:rPr>
          <w:tab/>
        </w:r>
        <w:r w:rsidR="00681D8A" w:rsidRPr="00353DF1">
          <w:rPr>
            <w:rStyle w:val="aa"/>
            <w:noProof/>
          </w:rPr>
          <w:t>非功能性需求</w:t>
        </w:r>
        <w:r w:rsidR="00681D8A">
          <w:rPr>
            <w:noProof/>
            <w:webHidden/>
          </w:rPr>
          <w:tab/>
        </w:r>
        <w:r w:rsidR="00681D8A">
          <w:rPr>
            <w:noProof/>
            <w:webHidden/>
          </w:rPr>
          <w:fldChar w:fldCharType="begin"/>
        </w:r>
        <w:r w:rsidR="00681D8A">
          <w:rPr>
            <w:noProof/>
            <w:webHidden/>
          </w:rPr>
          <w:instrText xml:space="preserve"> PAGEREF _Toc440450203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7EED249C" w14:textId="1D6C4292" w:rsidR="00681D8A" w:rsidRDefault="007F2FB9">
      <w:pPr>
        <w:pStyle w:val="22"/>
        <w:tabs>
          <w:tab w:val="left" w:pos="960"/>
          <w:tab w:val="right" w:leader="dot" w:pos="8720"/>
        </w:tabs>
        <w:rPr>
          <w:rFonts w:eastAsiaTheme="minorEastAsia" w:cstheme="minorBidi"/>
          <w:b w:val="0"/>
          <w:noProof/>
          <w:sz w:val="21"/>
        </w:rPr>
      </w:pPr>
      <w:hyperlink w:anchor="_Toc440450204" w:history="1">
        <w:r w:rsidR="00681D8A" w:rsidRPr="00353DF1">
          <w:rPr>
            <w:rStyle w:val="aa"/>
            <w:noProof/>
          </w:rPr>
          <w:t>4.2</w:t>
        </w:r>
        <w:r w:rsidR="00681D8A">
          <w:rPr>
            <w:rFonts w:eastAsiaTheme="minorEastAsia" w:cstheme="minorBidi"/>
            <w:b w:val="0"/>
            <w:noProof/>
            <w:sz w:val="21"/>
          </w:rPr>
          <w:tab/>
        </w:r>
        <w:r w:rsidR="00681D8A" w:rsidRPr="00353DF1">
          <w:rPr>
            <w:rStyle w:val="aa"/>
            <w:noProof/>
          </w:rPr>
          <w:t>激励机制的概要设计</w:t>
        </w:r>
        <w:r w:rsidR="00681D8A">
          <w:rPr>
            <w:noProof/>
            <w:webHidden/>
          </w:rPr>
          <w:tab/>
        </w:r>
        <w:r w:rsidR="00681D8A">
          <w:rPr>
            <w:noProof/>
            <w:webHidden/>
          </w:rPr>
          <w:fldChar w:fldCharType="begin"/>
        </w:r>
        <w:r w:rsidR="00681D8A">
          <w:rPr>
            <w:noProof/>
            <w:webHidden/>
          </w:rPr>
          <w:instrText xml:space="preserve"> PAGEREF _Toc440450204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6AA276F8" w14:textId="5D1A52DB" w:rsidR="00681D8A" w:rsidRDefault="007F2FB9">
      <w:pPr>
        <w:pStyle w:val="30"/>
        <w:tabs>
          <w:tab w:val="left" w:pos="1200"/>
          <w:tab w:val="right" w:leader="dot" w:pos="8720"/>
        </w:tabs>
        <w:rPr>
          <w:rFonts w:eastAsiaTheme="minorEastAsia" w:cstheme="minorBidi"/>
          <w:noProof/>
          <w:sz w:val="21"/>
        </w:rPr>
      </w:pPr>
      <w:hyperlink w:anchor="_Toc440450205" w:history="1">
        <w:r w:rsidR="00681D8A" w:rsidRPr="00353DF1">
          <w:rPr>
            <w:rStyle w:val="aa"/>
            <w:noProof/>
          </w:rPr>
          <w:t>4.2.1</w:t>
        </w:r>
        <w:r w:rsidR="00681D8A">
          <w:rPr>
            <w:rFonts w:eastAsiaTheme="minorEastAsia" w:cstheme="minorBidi"/>
            <w:noProof/>
            <w:sz w:val="21"/>
          </w:rPr>
          <w:tab/>
        </w:r>
        <w:r w:rsidR="00681D8A" w:rsidRPr="00353DF1">
          <w:rPr>
            <w:rStyle w:val="aa"/>
            <w:noProof/>
          </w:rPr>
          <w:t>返回任务列表</w:t>
        </w:r>
        <w:r w:rsidR="00681D8A">
          <w:rPr>
            <w:noProof/>
            <w:webHidden/>
          </w:rPr>
          <w:tab/>
        </w:r>
        <w:r w:rsidR="00681D8A">
          <w:rPr>
            <w:noProof/>
            <w:webHidden/>
          </w:rPr>
          <w:fldChar w:fldCharType="begin"/>
        </w:r>
        <w:r w:rsidR="00681D8A">
          <w:rPr>
            <w:noProof/>
            <w:webHidden/>
          </w:rPr>
          <w:instrText xml:space="preserve"> PAGEREF _Toc440450205 \h </w:instrText>
        </w:r>
        <w:r w:rsidR="00681D8A">
          <w:rPr>
            <w:noProof/>
            <w:webHidden/>
          </w:rPr>
        </w:r>
        <w:r w:rsidR="00681D8A">
          <w:rPr>
            <w:noProof/>
            <w:webHidden/>
          </w:rPr>
          <w:fldChar w:fldCharType="separate"/>
        </w:r>
        <w:r w:rsidR="001C7529">
          <w:rPr>
            <w:noProof/>
            <w:webHidden/>
          </w:rPr>
          <w:t>41</w:t>
        </w:r>
        <w:r w:rsidR="00681D8A">
          <w:rPr>
            <w:noProof/>
            <w:webHidden/>
          </w:rPr>
          <w:fldChar w:fldCharType="end"/>
        </w:r>
      </w:hyperlink>
    </w:p>
    <w:p w14:paraId="75BB037F" w14:textId="7C294F1B" w:rsidR="00681D8A" w:rsidRDefault="007F2FB9">
      <w:pPr>
        <w:pStyle w:val="30"/>
        <w:tabs>
          <w:tab w:val="left" w:pos="1200"/>
          <w:tab w:val="right" w:leader="dot" w:pos="8720"/>
        </w:tabs>
        <w:rPr>
          <w:rFonts w:eastAsiaTheme="minorEastAsia" w:cstheme="minorBidi"/>
          <w:noProof/>
          <w:sz w:val="21"/>
        </w:rPr>
      </w:pPr>
      <w:hyperlink w:anchor="_Toc440450206" w:history="1">
        <w:r w:rsidR="00681D8A" w:rsidRPr="00353DF1">
          <w:rPr>
            <w:rStyle w:val="aa"/>
            <w:noProof/>
          </w:rPr>
          <w:t>4.2.2</w:t>
        </w:r>
        <w:r w:rsidR="00681D8A">
          <w:rPr>
            <w:rFonts w:eastAsiaTheme="minorEastAsia" w:cstheme="minorBidi"/>
            <w:noProof/>
            <w:sz w:val="21"/>
          </w:rPr>
          <w:tab/>
        </w:r>
        <w:r w:rsidR="00681D8A" w:rsidRPr="00353DF1">
          <w:rPr>
            <w:rStyle w:val="aa"/>
            <w:noProof/>
          </w:rPr>
          <w:t>待完成的任务列表</w:t>
        </w:r>
        <w:r w:rsidR="00681D8A">
          <w:rPr>
            <w:noProof/>
            <w:webHidden/>
          </w:rPr>
          <w:tab/>
        </w:r>
        <w:r w:rsidR="00681D8A">
          <w:rPr>
            <w:noProof/>
            <w:webHidden/>
          </w:rPr>
          <w:fldChar w:fldCharType="begin"/>
        </w:r>
        <w:r w:rsidR="00681D8A">
          <w:rPr>
            <w:noProof/>
            <w:webHidden/>
          </w:rPr>
          <w:instrText xml:space="preserve"> PAGEREF _Toc440450206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2282258F" w14:textId="645E4CB2" w:rsidR="00681D8A" w:rsidRDefault="007F2FB9">
      <w:pPr>
        <w:pStyle w:val="30"/>
        <w:tabs>
          <w:tab w:val="left" w:pos="1200"/>
          <w:tab w:val="right" w:leader="dot" w:pos="8720"/>
        </w:tabs>
        <w:rPr>
          <w:rFonts w:eastAsiaTheme="minorEastAsia" w:cstheme="minorBidi"/>
          <w:noProof/>
          <w:sz w:val="21"/>
        </w:rPr>
      </w:pPr>
      <w:hyperlink w:anchor="_Toc440450207" w:history="1">
        <w:r w:rsidR="00681D8A" w:rsidRPr="00353DF1">
          <w:rPr>
            <w:rStyle w:val="aa"/>
            <w:noProof/>
          </w:rPr>
          <w:t>4.2.3</w:t>
        </w:r>
        <w:r w:rsidR="00681D8A">
          <w:rPr>
            <w:rFonts w:eastAsiaTheme="minorEastAsia" w:cstheme="minorBidi"/>
            <w:noProof/>
            <w:sz w:val="21"/>
          </w:rPr>
          <w:tab/>
        </w:r>
        <w:r w:rsidR="00681D8A" w:rsidRPr="00353DF1">
          <w:rPr>
            <w:rStyle w:val="aa"/>
            <w:noProof/>
          </w:rPr>
          <w:t>已完成的任务列表</w:t>
        </w:r>
        <w:r w:rsidR="00681D8A">
          <w:rPr>
            <w:noProof/>
            <w:webHidden/>
          </w:rPr>
          <w:tab/>
        </w:r>
        <w:r w:rsidR="00681D8A">
          <w:rPr>
            <w:noProof/>
            <w:webHidden/>
          </w:rPr>
          <w:fldChar w:fldCharType="begin"/>
        </w:r>
        <w:r w:rsidR="00681D8A">
          <w:rPr>
            <w:noProof/>
            <w:webHidden/>
          </w:rPr>
          <w:instrText xml:space="preserve"> PAGEREF _Toc440450207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75E7B3B1" w14:textId="78658AEF" w:rsidR="00681D8A" w:rsidRDefault="007F2FB9">
      <w:pPr>
        <w:pStyle w:val="30"/>
        <w:tabs>
          <w:tab w:val="left" w:pos="1200"/>
          <w:tab w:val="right" w:leader="dot" w:pos="8720"/>
        </w:tabs>
        <w:rPr>
          <w:rFonts w:eastAsiaTheme="minorEastAsia" w:cstheme="minorBidi"/>
          <w:noProof/>
          <w:sz w:val="21"/>
        </w:rPr>
      </w:pPr>
      <w:hyperlink w:anchor="_Toc440450208" w:history="1">
        <w:r w:rsidR="00681D8A" w:rsidRPr="00353DF1">
          <w:rPr>
            <w:rStyle w:val="aa"/>
            <w:noProof/>
          </w:rPr>
          <w:t>4.2.4</w:t>
        </w:r>
        <w:r w:rsidR="00681D8A">
          <w:rPr>
            <w:rFonts w:eastAsiaTheme="minorEastAsia" w:cstheme="minorBidi"/>
            <w:noProof/>
            <w:sz w:val="21"/>
          </w:rPr>
          <w:tab/>
        </w:r>
        <w:r w:rsidR="00681D8A" w:rsidRPr="00353DF1">
          <w:rPr>
            <w:rStyle w:val="aa"/>
            <w:noProof/>
          </w:rPr>
          <w:t>发布任务</w:t>
        </w:r>
        <w:r w:rsidR="00681D8A">
          <w:rPr>
            <w:noProof/>
            <w:webHidden/>
          </w:rPr>
          <w:tab/>
        </w:r>
        <w:r w:rsidR="00681D8A">
          <w:rPr>
            <w:noProof/>
            <w:webHidden/>
          </w:rPr>
          <w:fldChar w:fldCharType="begin"/>
        </w:r>
        <w:r w:rsidR="00681D8A">
          <w:rPr>
            <w:noProof/>
            <w:webHidden/>
          </w:rPr>
          <w:instrText xml:space="preserve"> PAGEREF _Toc440450208 \h </w:instrText>
        </w:r>
        <w:r w:rsidR="00681D8A">
          <w:rPr>
            <w:noProof/>
            <w:webHidden/>
          </w:rPr>
        </w:r>
        <w:r w:rsidR="00681D8A">
          <w:rPr>
            <w:noProof/>
            <w:webHidden/>
          </w:rPr>
          <w:fldChar w:fldCharType="separate"/>
        </w:r>
        <w:r w:rsidR="001C7529">
          <w:rPr>
            <w:noProof/>
            <w:webHidden/>
          </w:rPr>
          <w:t>43</w:t>
        </w:r>
        <w:r w:rsidR="00681D8A">
          <w:rPr>
            <w:noProof/>
            <w:webHidden/>
          </w:rPr>
          <w:fldChar w:fldCharType="end"/>
        </w:r>
      </w:hyperlink>
    </w:p>
    <w:p w14:paraId="54E577D9" w14:textId="2FB301FC" w:rsidR="00681D8A" w:rsidRDefault="007F2FB9">
      <w:pPr>
        <w:pStyle w:val="30"/>
        <w:tabs>
          <w:tab w:val="left" w:pos="1200"/>
          <w:tab w:val="right" w:leader="dot" w:pos="8720"/>
        </w:tabs>
        <w:rPr>
          <w:rFonts w:eastAsiaTheme="minorEastAsia" w:cstheme="minorBidi"/>
          <w:noProof/>
          <w:sz w:val="21"/>
        </w:rPr>
      </w:pPr>
      <w:hyperlink w:anchor="_Toc440450209" w:history="1">
        <w:r w:rsidR="00681D8A" w:rsidRPr="00353DF1">
          <w:rPr>
            <w:rStyle w:val="aa"/>
            <w:noProof/>
          </w:rPr>
          <w:t>4.2.5</w:t>
        </w:r>
        <w:r w:rsidR="00681D8A">
          <w:rPr>
            <w:rFonts w:eastAsiaTheme="minorEastAsia" w:cstheme="minorBidi"/>
            <w:noProof/>
            <w:sz w:val="21"/>
          </w:rPr>
          <w:tab/>
        </w:r>
        <w:r w:rsidR="00681D8A" w:rsidRPr="00353DF1">
          <w:rPr>
            <w:rStyle w:val="aa"/>
            <w:noProof/>
          </w:rPr>
          <w:t>参与竞价</w:t>
        </w:r>
        <w:r w:rsidR="00681D8A">
          <w:rPr>
            <w:noProof/>
            <w:webHidden/>
          </w:rPr>
          <w:tab/>
        </w:r>
        <w:r w:rsidR="00681D8A">
          <w:rPr>
            <w:noProof/>
            <w:webHidden/>
          </w:rPr>
          <w:fldChar w:fldCharType="begin"/>
        </w:r>
        <w:r w:rsidR="00681D8A">
          <w:rPr>
            <w:noProof/>
            <w:webHidden/>
          </w:rPr>
          <w:instrText xml:space="preserve"> PAGEREF _Toc440450209 \h </w:instrText>
        </w:r>
        <w:r w:rsidR="00681D8A">
          <w:rPr>
            <w:noProof/>
            <w:webHidden/>
          </w:rPr>
        </w:r>
        <w:r w:rsidR="00681D8A">
          <w:rPr>
            <w:noProof/>
            <w:webHidden/>
          </w:rPr>
          <w:fldChar w:fldCharType="separate"/>
        </w:r>
        <w:r w:rsidR="001C7529">
          <w:rPr>
            <w:noProof/>
            <w:webHidden/>
          </w:rPr>
          <w:t>45</w:t>
        </w:r>
        <w:r w:rsidR="00681D8A">
          <w:rPr>
            <w:noProof/>
            <w:webHidden/>
          </w:rPr>
          <w:fldChar w:fldCharType="end"/>
        </w:r>
      </w:hyperlink>
    </w:p>
    <w:p w14:paraId="0233A510" w14:textId="561347CE" w:rsidR="00681D8A" w:rsidRDefault="007F2FB9">
      <w:pPr>
        <w:pStyle w:val="30"/>
        <w:tabs>
          <w:tab w:val="left" w:pos="1200"/>
          <w:tab w:val="right" w:leader="dot" w:pos="8720"/>
        </w:tabs>
        <w:rPr>
          <w:rFonts w:eastAsiaTheme="minorEastAsia" w:cstheme="minorBidi"/>
          <w:noProof/>
          <w:sz w:val="21"/>
        </w:rPr>
      </w:pPr>
      <w:hyperlink w:anchor="_Toc440450210" w:history="1">
        <w:r w:rsidR="00681D8A" w:rsidRPr="00353DF1">
          <w:rPr>
            <w:rStyle w:val="aa"/>
            <w:noProof/>
          </w:rPr>
          <w:t>4.2.6</w:t>
        </w:r>
        <w:r w:rsidR="00681D8A">
          <w:rPr>
            <w:rFonts w:eastAsiaTheme="minorEastAsia" w:cstheme="minorBidi"/>
            <w:noProof/>
            <w:sz w:val="21"/>
          </w:rPr>
          <w:tab/>
        </w:r>
        <w:r w:rsidR="00681D8A" w:rsidRPr="00353DF1">
          <w:rPr>
            <w:rStyle w:val="aa"/>
            <w:noProof/>
          </w:rPr>
          <w:t>锁定任务</w:t>
        </w:r>
        <w:r w:rsidR="00681D8A">
          <w:rPr>
            <w:noProof/>
            <w:webHidden/>
          </w:rPr>
          <w:tab/>
        </w:r>
        <w:r w:rsidR="00681D8A">
          <w:rPr>
            <w:noProof/>
            <w:webHidden/>
          </w:rPr>
          <w:fldChar w:fldCharType="begin"/>
        </w:r>
        <w:r w:rsidR="00681D8A">
          <w:rPr>
            <w:noProof/>
            <w:webHidden/>
          </w:rPr>
          <w:instrText xml:space="preserve"> PAGEREF _Toc440450210 \h </w:instrText>
        </w:r>
        <w:r w:rsidR="00681D8A">
          <w:rPr>
            <w:noProof/>
            <w:webHidden/>
          </w:rPr>
        </w:r>
        <w:r w:rsidR="00681D8A">
          <w:rPr>
            <w:noProof/>
            <w:webHidden/>
          </w:rPr>
          <w:fldChar w:fldCharType="separate"/>
        </w:r>
        <w:r w:rsidR="001C7529">
          <w:rPr>
            <w:noProof/>
            <w:webHidden/>
          </w:rPr>
          <w:t>46</w:t>
        </w:r>
        <w:r w:rsidR="00681D8A">
          <w:rPr>
            <w:noProof/>
            <w:webHidden/>
          </w:rPr>
          <w:fldChar w:fldCharType="end"/>
        </w:r>
      </w:hyperlink>
    </w:p>
    <w:p w14:paraId="12501980" w14:textId="42D7AA9C" w:rsidR="00681D8A" w:rsidRDefault="007F2FB9">
      <w:pPr>
        <w:pStyle w:val="30"/>
        <w:tabs>
          <w:tab w:val="left" w:pos="1200"/>
          <w:tab w:val="right" w:leader="dot" w:pos="8720"/>
        </w:tabs>
        <w:rPr>
          <w:rFonts w:eastAsiaTheme="minorEastAsia" w:cstheme="minorBidi"/>
          <w:noProof/>
          <w:sz w:val="21"/>
        </w:rPr>
      </w:pPr>
      <w:hyperlink w:anchor="_Toc440450211" w:history="1">
        <w:r w:rsidR="00681D8A" w:rsidRPr="00353DF1">
          <w:rPr>
            <w:rStyle w:val="aa"/>
            <w:noProof/>
          </w:rPr>
          <w:t>4.2.7</w:t>
        </w:r>
        <w:r w:rsidR="00681D8A">
          <w:rPr>
            <w:rFonts w:eastAsiaTheme="minorEastAsia" w:cstheme="minorBidi"/>
            <w:noProof/>
            <w:sz w:val="21"/>
          </w:rPr>
          <w:tab/>
        </w:r>
        <w:r w:rsidR="00681D8A" w:rsidRPr="00353DF1">
          <w:rPr>
            <w:rStyle w:val="aa"/>
            <w:noProof/>
          </w:rPr>
          <w:t>完成任务</w:t>
        </w:r>
        <w:r w:rsidR="00681D8A">
          <w:rPr>
            <w:noProof/>
            <w:webHidden/>
          </w:rPr>
          <w:tab/>
        </w:r>
        <w:r w:rsidR="00681D8A">
          <w:rPr>
            <w:noProof/>
            <w:webHidden/>
          </w:rPr>
          <w:fldChar w:fldCharType="begin"/>
        </w:r>
        <w:r w:rsidR="00681D8A">
          <w:rPr>
            <w:noProof/>
            <w:webHidden/>
          </w:rPr>
          <w:instrText xml:space="preserve"> PAGEREF _Toc440450211 \h </w:instrText>
        </w:r>
        <w:r w:rsidR="00681D8A">
          <w:rPr>
            <w:noProof/>
            <w:webHidden/>
          </w:rPr>
        </w:r>
        <w:r w:rsidR="00681D8A">
          <w:rPr>
            <w:noProof/>
            <w:webHidden/>
          </w:rPr>
          <w:fldChar w:fldCharType="separate"/>
        </w:r>
        <w:r w:rsidR="001C7529">
          <w:rPr>
            <w:noProof/>
            <w:webHidden/>
          </w:rPr>
          <w:t>47</w:t>
        </w:r>
        <w:r w:rsidR="00681D8A">
          <w:rPr>
            <w:noProof/>
            <w:webHidden/>
          </w:rPr>
          <w:fldChar w:fldCharType="end"/>
        </w:r>
      </w:hyperlink>
    </w:p>
    <w:p w14:paraId="25EF104E" w14:textId="62DB7254" w:rsidR="00681D8A" w:rsidRDefault="007F2FB9">
      <w:pPr>
        <w:pStyle w:val="22"/>
        <w:tabs>
          <w:tab w:val="left" w:pos="960"/>
          <w:tab w:val="right" w:leader="dot" w:pos="8720"/>
        </w:tabs>
        <w:rPr>
          <w:rFonts w:eastAsiaTheme="minorEastAsia" w:cstheme="minorBidi"/>
          <w:b w:val="0"/>
          <w:noProof/>
          <w:sz w:val="21"/>
        </w:rPr>
      </w:pPr>
      <w:hyperlink w:anchor="_Toc440450212" w:history="1">
        <w:r w:rsidR="00681D8A" w:rsidRPr="00353DF1">
          <w:rPr>
            <w:rStyle w:val="aa"/>
            <w:noProof/>
          </w:rPr>
          <w:t>4.3</w:t>
        </w:r>
        <w:r w:rsidR="00681D8A">
          <w:rPr>
            <w:rFonts w:eastAsiaTheme="minorEastAsia" w:cstheme="minorBidi"/>
            <w:b w:val="0"/>
            <w:noProof/>
            <w:sz w:val="21"/>
          </w:rPr>
          <w:tab/>
        </w:r>
        <w:r w:rsidR="00681D8A" w:rsidRPr="00353DF1">
          <w:rPr>
            <w:rStyle w:val="aa"/>
            <w:noProof/>
          </w:rPr>
          <w:t>激励机制的详细设计</w:t>
        </w:r>
        <w:r w:rsidR="00681D8A">
          <w:rPr>
            <w:noProof/>
            <w:webHidden/>
          </w:rPr>
          <w:tab/>
        </w:r>
        <w:r w:rsidR="00681D8A">
          <w:rPr>
            <w:noProof/>
            <w:webHidden/>
          </w:rPr>
          <w:fldChar w:fldCharType="begin"/>
        </w:r>
        <w:r w:rsidR="00681D8A">
          <w:rPr>
            <w:noProof/>
            <w:webHidden/>
          </w:rPr>
          <w:instrText xml:space="preserve"> PAGEREF _Toc440450212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5F5151C8" w14:textId="6AD8D66F" w:rsidR="00681D8A" w:rsidRDefault="007F2FB9">
      <w:pPr>
        <w:pStyle w:val="30"/>
        <w:tabs>
          <w:tab w:val="left" w:pos="1200"/>
          <w:tab w:val="right" w:leader="dot" w:pos="8720"/>
        </w:tabs>
        <w:rPr>
          <w:rFonts w:eastAsiaTheme="minorEastAsia" w:cstheme="minorBidi"/>
          <w:noProof/>
          <w:sz w:val="21"/>
        </w:rPr>
      </w:pPr>
      <w:hyperlink w:anchor="_Toc440450213" w:history="1">
        <w:r w:rsidR="00681D8A" w:rsidRPr="00353DF1">
          <w:rPr>
            <w:rStyle w:val="aa"/>
            <w:noProof/>
          </w:rPr>
          <w:t>4.3.1</w:t>
        </w:r>
        <w:r w:rsidR="00681D8A">
          <w:rPr>
            <w:rFonts w:eastAsiaTheme="minorEastAsia" w:cstheme="minorBidi"/>
            <w:noProof/>
            <w:sz w:val="21"/>
          </w:rPr>
          <w:tab/>
        </w:r>
        <w:r w:rsidR="00681D8A" w:rsidRPr="00353DF1">
          <w:rPr>
            <w:rStyle w:val="aa"/>
            <w:noProof/>
          </w:rPr>
          <w:t>系统架构</w:t>
        </w:r>
        <w:r w:rsidR="00681D8A">
          <w:rPr>
            <w:noProof/>
            <w:webHidden/>
          </w:rPr>
          <w:tab/>
        </w:r>
        <w:r w:rsidR="00681D8A">
          <w:rPr>
            <w:noProof/>
            <w:webHidden/>
          </w:rPr>
          <w:fldChar w:fldCharType="begin"/>
        </w:r>
        <w:r w:rsidR="00681D8A">
          <w:rPr>
            <w:noProof/>
            <w:webHidden/>
          </w:rPr>
          <w:instrText xml:space="preserve"> PAGEREF _Toc440450213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4DBB5081" w14:textId="7C0A10FF" w:rsidR="00681D8A" w:rsidRDefault="007F2FB9">
      <w:pPr>
        <w:pStyle w:val="30"/>
        <w:tabs>
          <w:tab w:val="left" w:pos="1200"/>
          <w:tab w:val="right" w:leader="dot" w:pos="8720"/>
        </w:tabs>
        <w:rPr>
          <w:rFonts w:eastAsiaTheme="minorEastAsia" w:cstheme="minorBidi"/>
          <w:noProof/>
          <w:sz w:val="21"/>
        </w:rPr>
      </w:pPr>
      <w:hyperlink w:anchor="_Toc440450214" w:history="1">
        <w:r w:rsidR="00681D8A" w:rsidRPr="00353DF1">
          <w:rPr>
            <w:rStyle w:val="aa"/>
            <w:noProof/>
          </w:rPr>
          <w:t>4.3.2</w:t>
        </w:r>
        <w:r w:rsidR="00681D8A">
          <w:rPr>
            <w:rFonts w:eastAsiaTheme="minorEastAsia" w:cstheme="minorBidi"/>
            <w:noProof/>
            <w:sz w:val="21"/>
          </w:rPr>
          <w:tab/>
        </w:r>
        <w:r w:rsidR="00681D8A" w:rsidRPr="00353DF1">
          <w:rPr>
            <w:rStyle w:val="aa"/>
            <w:noProof/>
          </w:rPr>
          <w:t>总体模块划分</w:t>
        </w:r>
        <w:r w:rsidR="00681D8A">
          <w:rPr>
            <w:noProof/>
            <w:webHidden/>
          </w:rPr>
          <w:tab/>
        </w:r>
        <w:r w:rsidR="00681D8A">
          <w:rPr>
            <w:noProof/>
            <w:webHidden/>
          </w:rPr>
          <w:fldChar w:fldCharType="begin"/>
        </w:r>
        <w:r w:rsidR="00681D8A">
          <w:rPr>
            <w:noProof/>
            <w:webHidden/>
          </w:rPr>
          <w:instrText xml:space="preserve"> PAGEREF _Toc440450214 \h </w:instrText>
        </w:r>
        <w:r w:rsidR="00681D8A">
          <w:rPr>
            <w:noProof/>
            <w:webHidden/>
          </w:rPr>
        </w:r>
        <w:r w:rsidR="00681D8A">
          <w:rPr>
            <w:noProof/>
            <w:webHidden/>
          </w:rPr>
          <w:fldChar w:fldCharType="separate"/>
        </w:r>
        <w:r w:rsidR="001C7529">
          <w:rPr>
            <w:noProof/>
            <w:webHidden/>
          </w:rPr>
          <w:t>49</w:t>
        </w:r>
        <w:r w:rsidR="00681D8A">
          <w:rPr>
            <w:noProof/>
            <w:webHidden/>
          </w:rPr>
          <w:fldChar w:fldCharType="end"/>
        </w:r>
      </w:hyperlink>
    </w:p>
    <w:p w14:paraId="260C3F74" w14:textId="59EF4780" w:rsidR="00681D8A" w:rsidRDefault="007F2FB9">
      <w:pPr>
        <w:pStyle w:val="30"/>
        <w:tabs>
          <w:tab w:val="left" w:pos="1200"/>
          <w:tab w:val="right" w:leader="dot" w:pos="8720"/>
        </w:tabs>
        <w:rPr>
          <w:rFonts w:eastAsiaTheme="minorEastAsia" w:cstheme="minorBidi"/>
          <w:noProof/>
          <w:sz w:val="21"/>
        </w:rPr>
      </w:pPr>
      <w:hyperlink w:anchor="_Toc440450215" w:history="1">
        <w:r w:rsidR="00681D8A" w:rsidRPr="00353DF1">
          <w:rPr>
            <w:rStyle w:val="aa"/>
            <w:noProof/>
          </w:rPr>
          <w:t>4.3.3</w:t>
        </w:r>
        <w:r w:rsidR="00681D8A">
          <w:rPr>
            <w:rFonts w:eastAsiaTheme="minorEastAsia" w:cstheme="minorBidi"/>
            <w:noProof/>
            <w:sz w:val="21"/>
          </w:rPr>
          <w:tab/>
        </w:r>
        <w:r w:rsidR="00681D8A" w:rsidRPr="00353DF1">
          <w:rPr>
            <w:rStyle w:val="aa"/>
            <w:noProof/>
          </w:rPr>
          <w:t>其他模块实现</w:t>
        </w:r>
        <w:r w:rsidR="00681D8A">
          <w:rPr>
            <w:noProof/>
            <w:webHidden/>
          </w:rPr>
          <w:tab/>
        </w:r>
        <w:r w:rsidR="00681D8A">
          <w:rPr>
            <w:noProof/>
            <w:webHidden/>
          </w:rPr>
          <w:fldChar w:fldCharType="begin"/>
        </w:r>
        <w:r w:rsidR="00681D8A">
          <w:rPr>
            <w:noProof/>
            <w:webHidden/>
          </w:rPr>
          <w:instrText xml:space="preserve"> PAGEREF _Toc440450215 \h </w:instrText>
        </w:r>
        <w:r w:rsidR="00681D8A">
          <w:rPr>
            <w:noProof/>
            <w:webHidden/>
          </w:rPr>
        </w:r>
        <w:r w:rsidR="00681D8A">
          <w:rPr>
            <w:noProof/>
            <w:webHidden/>
          </w:rPr>
          <w:fldChar w:fldCharType="separate"/>
        </w:r>
        <w:r w:rsidR="001C7529">
          <w:rPr>
            <w:noProof/>
            <w:webHidden/>
          </w:rPr>
          <w:t>52</w:t>
        </w:r>
        <w:r w:rsidR="00681D8A">
          <w:rPr>
            <w:noProof/>
            <w:webHidden/>
          </w:rPr>
          <w:fldChar w:fldCharType="end"/>
        </w:r>
      </w:hyperlink>
    </w:p>
    <w:p w14:paraId="3EEB0FC5" w14:textId="7849F354" w:rsidR="00681D8A" w:rsidRDefault="007F2FB9">
      <w:pPr>
        <w:pStyle w:val="10"/>
        <w:tabs>
          <w:tab w:val="left" w:pos="960"/>
          <w:tab w:val="right" w:leader="dot" w:pos="8720"/>
        </w:tabs>
        <w:rPr>
          <w:rFonts w:eastAsiaTheme="minorEastAsia" w:cstheme="minorBidi"/>
          <w:b w:val="0"/>
          <w:noProof/>
          <w:sz w:val="21"/>
          <w:szCs w:val="22"/>
        </w:rPr>
      </w:pPr>
      <w:hyperlink w:anchor="_Toc440450216" w:history="1">
        <w:r w:rsidR="00681D8A" w:rsidRPr="00353DF1">
          <w:rPr>
            <w:rStyle w:val="aa"/>
            <w:rFonts w:ascii="Times New Roman" w:hAnsi="Times New Roman"/>
            <w:noProof/>
          </w:rPr>
          <w:t>第五章</w:t>
        </w:r>
        <w:r w:rsidR="00681D8A">
          <w:rPr>
            <w:rFonts w:eastAsiaTheme="minorEastAsia" w:cstheme="minorBidi"/>
            <w:b w:val="0"/>
            <w:noProof/>
            <w:sz w:val="21"/>
            <w:szCs w:val="22"/>
          </w:rPr>
          <w:tab/>
        </w:r>
        <w:r w:rsidR="00681D8A" w:rsidRPr="00353DF1">
          <w:rPr>
            <w:rStyle w:val="aa"/>
            <w:noProof/>
          </w:rPr>
          <w:t>系统部署与测试</w:t>
        </w:r>
        <w:r w:rsidR="00681D8A">
          <w:rPr>
            <w:noProof/>
            <w:webHidden/>
          </w:rPr>
          <w:tab/>
        </w:r>
        <w:r w:rsidR="00681D8A">
          <w:rPr>
            <w:noProof/>
            <w:webHidden/>
          </w:rPr>
          <w:fldChar w:fldCharType="begin"/>
        </w:r>
        <w:r w:rsidR="00681D8A">
          <w:rPr>
            <w:noProof/>
            <w:webHidden/>
          </w:rPr>
          <w:instrText xml:space="preserve"> PAGEREF _Toc440450216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5AC8CF1B" w14:textId="17260DE8" w:rsidR="00681D8A" w:rsidRDefault="007F2FB9">
      <w:pPr>
        <w:pStyle w:val="22"/>
        <w:tabs>
          <w:tab w:val="left" w:pos="960"/>
          <w:tab w:val="right" w:leader="dot" w:pos="8720"/>
        </w:tabs>
        <w:rPr>
          <w:rFonts w:eastAsiaTheme="minorEastAsia" w:cstheme="minorBidi"/>
          <w:b w:val="0"/>
          <w:noProof/>
          <w:sz w:val="21"/>
        </w:rPr>
      </w:pPr>
      <w:hyperlink w:anchor="_Toc440450217" w:history="1">
        <w:r w:rsidR="00681D8A" w:rsidRPr="00353DF1">
          <w:rPr>
            <w:rStyle w:val="aa"/>
            <w:noProof/>
          </w:rPr>
          <w:t>5.1</w:t>
        </w:r>
        <w:r w:rsidR="00681D8A">
          <w:rPr>
            <w:rFonts w:eastAsiaTheme="minorEastAsia" w:cstheme="minorBidi"/>
            <w:b w:val="0"/>
            <w:noProof/>
            <w:sz w:val="21"/>
          </w:rPr>
          <w:tab/>
        </w:r>
        <w:r w:rsidR="00681D8A" w:rsidRPr="00353DF1">
          <w:rPr>
            <w:rStyle w:val="aa"/>
            <w:noProof/>
          </w:rPr>
          <w:t>系统部署</w:t>
        </w:r>
        <w:r w:rsidR="00681D8A">
          <w:rPr>
            <w:noProof/>
            <w:webHidden/>
          </w:rPr>
          <w:tab/>
        </w:r>
        <w:r w:rsidR="00681D8A">
          <w:rPr>
            <w:noProof/>
            <w:webHidden/>
          </w:rPr>
          <w:fldChar w:fldCharType="begin"/>
        </w:r>
        <w:r w:rsidR="00681D8A">
          <w:rPr>
            <w:noProof/>
            <w:webHidden/>
          </w:rPr>
          <w:instrText xml:space="preserve"> PAGEREF _Toc440450217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64BE3724" w14:textId="00545F97" w:rsidR="00681D8A" w:rsidRDefault="007F2FB9">
      <w:pPr>
        <w:pStyle w:val="30"/>
        <w:tabs>
          <w:tab w:val="left" w:pos="1200"/>
          <w:tab w:val="right" w:leader="dot" w:pos="8720"/>
        </w:tabs>
        <w:rPr>
          <w:rFonts w:eastAsiaTheme="minorEastAsia" w:cstheme="minorBidi"/>
          <w:noProof/>
          <w:sz w:val="21"/>
        </w:rPr>
      </w:pPr>
      <w:hyperlink w:anchor="_Toc440450218" w:history="1">
        <w:r w:rsidR="00681D8A" w:rsidRPr="00353DF1">
          <w:rPr>
            <w:rStyle w:val="aa"/>
            <w:noProof/>
          </w:rPr>
          <w:t>5.1.1</w:t>
        </w:r>
        <w:r w:rsidR="00681D8A">
          <w:rPr>
            <w:rFonts w:eastAsiaTheme="minorEastAsia" w:cstheme="minorBidi"/>
            <w:noProof/>
            <w:sz w:val="21"/>
          </w:rPr>
          <w:tab/>
        </w:r>
        <w:r w:rsidR="00681D8A" w:rsidRPr="00353DF1">
          <w:rPr>
            <w:rStyle w:val="aa"/>
            <w:noProof/>
          </w:rPr>
          <w:t>系统开发环境</w:t>
        </w:r>
        <w:r w:rsidR="00681D8A">
          <w:rPr>
            <w:noProof/>
            <w:webHidden/>
          </w:rPr>
          <w:tab/>
        </w:r>
        <w:r w:rsidR="00681D8A">
          <w:rPr>
            <w:noProof/>
            <w:webHidden/>
          </w:rPr>
          <w:fldChar w:fldCharType="begin"/>
        </w:r>
        <w:r w:rsidR="00681D8A">
          <w:rPr>
            <w:noProof/>
            <w:webHidden/>
          </w:rPr>
          <w:instrText xml:space="preserve"> PAGEREF _Toc440450218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70565557" w14:textId="22418FA2" w:rsidR="00681D8A" w:rsidRDefault="007F2FB9">
      <w:pPr>
        <w:pStyle w:val="30"/>
        <w:tabs>
          <w:tab w:val="left" w:pos="1200"/>
          <w:tab w:val="right" w:leader="dot" w:pos="8720"/>
        </w:tabs>
        <w:rPr>
          <w:rFonts w:eastAsiaTheme="minorEastAsia" w:cstheme="minorBidi"/>
          <w:noProof/>
          <w:sz w:val="21"/>
        </w:rPr>
      </w:pPr>
      <w:hyperlink w:anchor="_Toc440450219" w:history="1">
        <w:r w:rsidR="00681D8A" w:rsidRPr="00353DF1">
          <w:rPr>
            <w:rStyle w:val="aa"/>
            <w:noProof/>
          </w:rPr>
          <w:t>5.1.2</w:t>
        </w:r>
        <w:r w:rsidR="00681D8A">
          <w:rPr>
            <w:rFonts w:eastAsiaTheme="minorEastAsia" w:cstheme="minorBidi"/>
            <w:noProof/>
            <w:sz w:val="21"/>
          </w:rPr>
          <w:tab/>
        </w:r>
        <w:r w:rsidR="00681D8A" w:rsidRPr="00353DF1">
          <w:rPr>
            <w:rStyle w:val="aa"/>
            <w:noProof/>
          </w:rPr>
          <w:t>系统运行环境</w:t>
        </w:r>
        <w:r w:rsidR="00681D8A">
          <w:rPr>
            <w:noProof/>
            <w:webHidden/>
          </w:rPr>
          <w:tab/>
        </w:r>
        <w:r w:rsidR="00681D8A">
          <w:rPr>
            <w:noProof/>
            <w:webHidden/>
          </w:rPr>
          <w:fldChar w:fldCharType="begin"/>
        </w:r>
        <w:r w:rsidR="00681D8A">
          <w:rPr>
            <w:noProof/>
            <w:webHidden/>
          </w:rPr>
          <w:instrText xml:space="preserve"> PAGEREF _Toc440450219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3B14CEB6" w14:textId="740F05E6" w:rsidR="00681D8A" w:rsidRDefault="007F2FB9">
      <w:pPr>
        <w:pStyle w:val="22"/>
        <w:tabs>
          <w:tab w:val="left" w:pos="960"/>
          <w:tab w:val="right" w:leader="dot" w:pos="8720"/>
        </w:tabs>
        <w:rPr>
          <w:rFonts w:eastAsiaTheme="minorEastAsia" w:cstheme="minorBidi"/>
          <w:b w:val="0"/>
          <w:noProof/>
          <w:sz w:val="21"/>
        </w:rPr>
      </w:pPr>
      <w:hyperlink w:anchor="_Toc440450220" w:history="1">
        <w:r w:rsidR="00681D8A" w:rsidRPr="00353DF1">
          <w:rPr>
            <w:rStyle w:val="aa"/>
            <w:noProof/>
          </w:rPr>
          <w:t>5.2</w:t>
        </w:r>
        <w:r w:rsidR="00681D8A">
          <w:rPr>
            <w:rFonts w:eastAsiaTheme="minorEastAsia" w:cstheme="minorBidi"/>
            <w:b w:val="0"/>
            <w:noProof/>
            <w:sz w:val="21"/>
          </w:rPr>
          <w:tab/>
        </w:r>
        <w:r w:rsidR="00681D8A" w:rsidRPr="00353DF1">
          <w:rPr>
            <w:rStyle w:val="aa"/>
            <w:noProof/>
          </w:rPr>
          <w:t>功能测试</w:t>
        </w:r>
        <w:r w:rsidR="00681D8A">
          <w:rPr>
            <w:noProof/>
            <w:webHidden/>
          </w:rPr>
          <w:tab/>
        </w:r>
        <w:r w:rsidR="00681D8A">
          <w:rPr>
            <w:noProof/>
            <w:webHidden/>
          </w:rPr>
          <w:fldChar w:fldCharType="begin"/>
        </w:r>
        <w:r w:rsidR="00681D8A">
          <w:rPr>
            <w:noProof/>
            <w:webHidden/>
          </w:rPr>
          <w:instrText xml:space="preserve"> PAGEREF _Toc440450220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284AE95F" w14:textId="74A89906" w:rsidR="00681D8A" w:rsidRDefault="007F2FB9">
      <w:pPr>
        <w:pStyle w:val="30"/>
        <w:tabs>
          <w:tab w:val="left" w:pos="1200"/>
          <w:tab w:val="right" w:leader="dot" w:pos="8720"/>
        </w:tabs>
        <w:rPr>
          <w:rFonts w:eastAsiaTheme="minorEastAsia" w:cstheme="minorBidi"/>
          <w:noProof/>
          <w:sz w:val="21"/>
        </w:rPr>
      </w:pPr>
      <w:hyperlink w:anchor="_Toc440450221" w:history="1">
        <w:r w:rsidR="00681D8A" w:rsidRPr="00353DF1">
          <w:rPr>
            <w:rStyle w:val="aa"/>
            <w:noProof/>
          </w:rPr>
          <w:t>5.2.1</w:t>
        </w:r>
        <w:r w:rsidR="00681D8A">
          <w:rPr>
            <w:rFonts w:eastAsiaTheme="minorEastAsia" w:cstheme="minorBidi"/>
            <w:noProof/>
            <w:sz w:val="21"/>
          </w:rPr>
          <w:tab/>
        </w:r>
        <w:r w:rsidR="00681D8A" w:rsidRPr="00353DF1">
          <w:rPr>
            <w:rStyle w:val="aa"/>
            <w:noProof/>
          </w:rPr>
          <w:t>任务管理模块</w:t>
        </w:r>
        <w:r w:rsidR="00681D8A">
          <w:rPr>
            <w:noProof/>
            <w:webHidden/>
          </w:rPr>
          <w:tab/>
        </w:r>
        <w:r w:rsidR="00681D8A">
          <w:rPr>
            <w:noProof/>
            <w:webHidden/>
          </w:rPr>
          <w:fldChar w:fldCharType="begin"/>
        </w:r>
        <w:r w:rsidR="00681D8A">
          <w:rPr>
            <w:noProof/>
            <w:webHidden/>
          </w:rPr>
          <w:instrText xml:space="preserve"> PAGEREF _Toc440450221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5CE79F67" w14:textId="336860FA" w:rsidR="00681D8A" w:rsidRDefault="007F2FB9">
      <w:pPr>
        <w:pStyle w:val="30"/>
        <w:tabs>
          <w:tab w:val="left" w:pos="1200"/>
          <w:tab w:val="right" w:leader="dot" w:pos="8720"/>
        </w:tabs>
        <w:rPr>
          <w:rFonts w:eastAsiaTheme="minorEastAsia" w:cstheme="minorBidi"/>
          <w:noProof/>
          <w:sz w:val="21"/>
        </w:rPr>
      </w:pPr>
      <w:hyperlink w:anchor="_Toc440450222" w:history="1">
        <w:r w:rsidR="00681D8A" w:rsidRPr="00353DF1">
          <w:rPr>
            <w:rStyle w:val="aa"/>
            <w:noProof/>
          </w:rPr>
          <w:t>5.2.2</w:t>
        </w:r>
        <w:r w:rsidR="00681D8A">
          <w:rPr>
            <w:rFonts w:eastAsiaTheme="minorEastAsia" w:cstheme="minorBidi"/>
            <w:noProof/>
            <w:sz w:val="21"/>
          </w:rPr>
          <w:tab/>
        </w:r>
        <w:r w:rsidR="00681D8A" w:rsidRPr="00353DF1">
          <w:rPr>
            <w:rStyle w:val="aa"/>
            <w:noProof/>
          </w:rPr>
          <w:t>激励分配模块</w:t>
        </w:r>
        <w:r w:rsidR="00681D8A">
          <w:rPr>
            <w:noProof/>
            <w:webHidden/>
          </w:rPr>
          <w:tab/>
        </w:r>
        <w:r w:rsidR="00681D8A">
          <w:rPr>
            <w:noProof/>
            <w:webHidden/>
          </w:rPr>
          <w:fldChar w:fldCharType="begin"/>
        </w:r>
        <w:r w:rsidR="00681D8A">
          <w:rPr>
            <w:noProof/>
            <w:webHidden/>
          </w:rPr>
          <w:instrText xml:space="preserve"> PAGEREF _Toc440450222 \h </w:instrText>
        </w:r>
        <w:r w:rsidR="00681D8A">
          <w:rPr>
            <w:noProof/>
            <w:webHidden/>
          </w:rPr>
        </w:r>
        <w:r w:rsidR="00681D8A">
          <w:rPr>
            <w:noProof/>
            <w:webHidden/>
          </w:rPr>
          <w:fldChar w:fldCharType="separate"/>
        </w:r>
        <w:r w:rsidR="001C7529">
          <w:rPr>
            <w:noProof/>
            <w:webHidden/>
          </w:rPr>
          <w:t>61</w:t>
        </w:r>
        <w:r w:rsidR="00681D8A">
          <w:rPr>
            <w:noProof/>
            <w:webHidden/>
          </w:rPr>
          <w:fldChar w:fldCharType="end"/>
        </w:r>
      </w:hyperlink>
    </w:p>
    <w:p w14:paraId="3CDB0D9B" w14:textId="7D99E92A" w:rsidR="00681D8A" w:rsidRDefault="007F2FB9">
      <w:pPr>
        <w:pStyle w:val="30"/>
        <w:tabs>
          <w:tab w:val="left" w:pos="1200"/>
          <w:tab w:val="right" w:leader="dot" w:pos="8720"/>
        </w:tabs>
        <w:rPr>
          <w:rFonts w:eastAsiaTheme="minorEastAsia" w:cstheme="minorBidi"/>
          <w:noProof/>
          <w:sz w:val="21"/>
        </w:rPr>
      </w:pPr>
      <w:hyperlink w:anchor="_Toc440450223" w:history="1">
        <w:r w:rsidR="00681D8A" w:rsidRPr="00353DF1">
          <w:rPr>
            <w:rStyle w:val="aa"/>
            <w:noProof/>
          </w:rPr>
          <w:t>5.2.3</w:t>
        </w:r>
        <w:r w:rsidR="00681D8A">
          <w:rPr>
            <w:rFonts w:eastAsiaTheme="minorEastAsia" w:cstheme="minorBidi"/>
            <w:noProof/>
            <w:sz w:val="21"/>
          </w:rPr>
          <w:tab/>
        </w:r>
        <w:r w:rsidR="00681D8A" w:rsidRPr="00353DF1">
          <w:rPr>
            <w:rStyle w:val="aa"/>
            <w:noProof/>
          </w:rPr>
          <w:t>推送功能</w:t>
        </w:r>
        <w:r w:rsidR="00681D8A">
          <w:rPr>
            <w:noProof/>
            <w:webHidden/>
          </w:rPr>
          <w:tab/>
        </w:r>
        <w:r w:rsidR="00681D8A">
          <w:rPr>
            <w:noProof/>
            <w:webHidden/>
          </w:rPr>
          <w:fldChar w:fldCharType="begin"/>
        </w:r>
        <w:r w:rsidR="00681D8A">
          <w:rPr>
            <w:noProof/>
            <w:webHidden/>
          </w:rPr>
          <w:instrText xml:space="preserve"> PAGEREF _Toc440450223 \h </w:instrText>
        </w:r>
        <w:r w:rsidR="00681D8A">
          <w:rPr>
            <w:noProof/>
            <w:webHidden/>
          </w:rPr>
        </w:r>
        <w:r w:rsidR="00681D8A">
          <w:rPr>
            <w:noProof/>
            <w:webHidden/>
          </w:rPr>
          <w:fldChar w:fldCharType="separate"/>
        </w:r>
        <w:r w:rsidR="001C7529">
          <w:rPr>
            <w:noProof/>
            <w:webHidden/>
          </w:rPr>
          <w:t>62</w:t>
        </w:r>
        <w:r w:rsidR="00681D8A">
          <w:rPr>
            <w:noProof/>
            <w:webHidden/>
          </w:rPr>
          <w:fldChar w:fldCharType="end"/>
        </w:r>
      </w:hyperlink>
    </w:p>
    <w:p w14:paraId="3AA5CF52" w14:textId="63ACB5C9" w:rsidR="00681D8A" w:rsidRDefault="007F2FB9">
      <w:pPr>
        <w:pStyle w:val="30"/>
        <w:tabs>
          <w:tab w:val="left" w:pos="1200"/>
          <w:tab w:val="right" w:leader="dot" w:pos="8720"/>
        </w:tabs>
        <w:rPr>
          <w:rFonts w:eastAsiaTheme="minorEastAsia" w:cstheme="minorBidi"/>
          <w:noProof/>
          <w:sz w:val="21"/>
        </w:rPr>
      </w:pPr>
      <w:hyperlink w:anchor="_Toc440450224" w:history="1">
        <w:r w:rsidR="00681D8A" w:rsidRPr="00353DF1">
          <w:rPr>
            <w:rStyle w:val="aa"/>
            <w:noProof/>
          </w:rPr>
          <w:t>5.2.4</w:t>
        </w:r>
        <w:r w:rsidR="00681D8A">
          <w:rPr>
            <w:rFonts w:eastAsiaTheme="minorEastAsia" w:cstheme="minorBidi"/>
            <w:noProof/>
            <w:sz w:val="21"/>
          </w:rPr>
          <w:tab/>
        </w:r>
        <w:r w:rsidR="00681D8A" w:rsidRPr="00353DF1">
          <w:rPr>
            <w:rStyle w:val="aa"/>
            <w:noProof/>
          </w:rPr>
          <w:t>用户系统</w:t>
        </w:r>
        <w:r w:rsidR="00681D8A">
          <w:rPr>
            <w:noProof/>
            <w:webHidden/>
          </w:rPr>
          <w:tab/>
        </w:r>
        <w:r w:rsidR="00681D8A">
          <w:rPr>
            <w:noProof/>
            <w:webHidden/>
          </w:rPr>
          <w:fldChar w:fldCharType="begin"/>
        </w:r>
        <w:r w:rsidR="00681D8A">
          <w:rPr>
            <w:noProof/>
            <w:webHidden/>
          </w:rPr>
          <w:instrText xml:space="preserve"> PAGEREF _Toc440450224 \h </w:instrText>
        </w:r>
        <w:r w:rsidR="00681D8A">
          <w:rPr>
            <w:noProof/>
            <w:webHidden/>
          </w:rPr>
        </w:r>
        <w:r w:rsidR="00681D8A">
          <w:rPr>
            <w:noProof/>
            <w:webHidden/>
          </w:rPr>
          <w:fldChar w:fldCharType="separate"/>
        </w:r>
        <w:r w:rsidR="001C7529">
          <w:rPr>
            <w:noProof/>
            <w:webHidden/>
          </w:rPr>
          <w:t>63</w:t>
        </w:r>
        <w:r w:rsidR="00681D8A">
          <w:rPr>
            <w:noProof/>
            <w:webHidden/>
          </w:rPr>
          <w:fldChar w:fldCharType="end"/>
        </w:r>
      </w:hyperlink>
    </w:p>
    <w:p w14:paraId="060F58BB" w14:textId="2C83FFB0" w:rsidR="00681D8A" w:rsidRDefault="007F2FB9">
      <w:pPr>
        <w:pStyle w:val="10"/>
        <w:tabs>
          <w:tab w:val="left" w:pos="960"/>
          <w:tab w:val="right" w:leader="dot" w:pos="8720"/>
        </w:tabs>
        <w:rPr>
          <w:rFonts w:eastAsiaTheme="minorEastAsia" w:cstheme="minorBidi"/>
          <w:b w:val="0"/>
          <w:noProof/>
          <w:sz w:val="21"/>
          <w:szCs w:val="22"/>
        </w:rPr>
      </w:pPr>
      <w:hyperlink w:anchor="_Toc440450225" w:history="1">
        <w:r w:rsidR="00681D8A" w:rsidRPr="00353DF1">
          <w:rPr>
            <w:rStyle w:val="aa"/>
            <w:rFonts w:ascii="Times New Roman" w:hAnsi="Times New Roman"/>
            <w:noProof/>
          </w:rPr>
          <w:t>第六章</w:t>
        </w:r>
        <w:r w:rsidR="00681D8A">
          <w:rPr>
            <w:rFonts w:eastAsiaTheme="minorEastAsia" w:cstheme="minorBidi"/>
            <w:b w:val="0"/>
            <w:noProof/>
            <w:sz w:val="21"/>
            <w:szCs w:val="22"/>
          </w:rPr>
          <w:tab/>
        </w:r>
        <w:r w:rsidR="00681D8A" w:rsidRPr="00353DF1">
          <w:rPr>
            <w:rStyle w:val="aa"/>
            <w:noProof/>
          </w:rPr>
          <w:t>总结与展望</w:t>
        </w:r>
        <w:r w:rsidR="00681D8A">
          <w:rPr>
            <w:noProof/>
            <w:webHidden/>
          </w:rPr>
          <w:tab/>
        </w:r>
        <w:r w:rsidR="00681D8A">
          <w:rPr>
            <w:noProof/>
            <w:webHidden/>
          </w:rPr>
          <w:fldChar w:fldCharType="begin"/>
        </w:r>
        <w:r w:rsidR="00681D8A">
          <w:rPr>
            <w:noProof/>
            <w:webHidden/>
          </w:rPr>
          <w:instrText xml:space="preserve"> PAGEREF _Toc440450225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15CBAC8B" w14:textId="6ED87D3A" w:rsidR="00681D8A" w:rsidRDefault="007F2FB9">
      <w:pPr>
        <w:pStyle w:val="22"/>
        <w:tabs>
          <w:tab w:val="left" w:pos="960"/>
          <w:tab w:val="right" w:leader="dot" w:pos="8720"/>
        </w:tabs>
        <w:rPr>
          <w:rFonts w:eastAsiaTheme="minorEastAsia" w:cstheme="minorBidi"/>
          <w:b w:val="0"/>
          <w:noProof/>
          <w:sz w:val="21"/>
        </w:rPr>
      </w:pPr>
      <w:hyperlink w:anchor="_Toc440450226" w:history="1">
        <w:r w:rsidR="00681D8A" w:rsidRPr="00353DF1">
          <w:rPr>
            <w:rStyle w:val="aa"/>
            <w:noProof/>
          </w:rPr>
          <w:t>6.1</w:t>
        </w:r>
        <w:r w:rsidR="00681D8A">
          <w:rPr>
            <w:rFonts w:eastAsiaTheme="minorEastAsia" w:cstheme="minorBidi"/>
            <w:b w:val="0"/>
            <w:noProof/>
            <w:sz w:val="21"/>
          </w:rPr>
          <w:tab/>
        </w:r>
        <w:r w:rsidR="00681D8A" w:rsidRPr="00353DF1">
          <w:rPr>
            <w:rStyle w:val="aa"/>
            <w:noProof/>
          </w:rPr>
          <w:t>工作总结</w:t>
        </w:r>
        <w:r w:rsidR="00681D8A">
          <w:rPr>
            <w:noProof/>
            <w:webHidden/>
          </w:rPr>
          <w:tab/>
        </w:r>
        <w:r w:rsidR="00681D8A">
          <w:rPr>
            <w:noProof/>
            <w:webHidden/>
          </w:rPr>
          <w:fldChar w:fldCharType="begin"/>
        </w:r>
        <w:r w:rsidR="00681D8A">
          <w:rPr>
            <w:noProof/>
            <w:webHidden/>
          </w:rPr>
          <w:instrText xml:space="preserve"> PAGEREF _Toc440450226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41A70339" w14:textId="47205C98" w:rsidR="00681D8A" w:rsidRDefault="007F2FB9">
      <w:pPr>
        <w:pStyle w:val="22"/>
        <w:tabs>
          <w:tab w:val="left" w:pos="960"/>
          <w:tab w:val="right" w:leader="dot" w:pos="8720"/>
        </w:tabs>
        <w:rPr>
          <w:rFonts w:eastAsiaTheme="minorEastAsia" w:cstheme="minorBidi"/>
          <w:b w:val="0"/>
          <w:noProof/>
          <w:sz w:val="21"/>
        </w:rPr>
      </w:pPr>
      <w:hyperlink w:anchor="_Toc440450227" w:history="1">
        <w:r w:rsidR="00681D8A" w:rsidRPr="00353DF1">
          <w:rPr>
            <w:rStyle w:val="aa"/>
            <w:noProof/>
          </w:rPr>
          <w:t>6.2</w:t>
        </w:r>
        <w:r w:rsidR="00681D8A">
          <w:rPr>
            <w:rFonts w:eastAsiaTheme="minorEastAsia" w:cstheme="minorBidi"/>
            <w:b w:val="0"/>
            <w:noProof/>
            <w:sz w:val="21"/>
          </w:rPr>
          <w:tab/>
        </w:r>
        <w:r w:rsidR="00681D8A" w:rsidRPr="00353DF1">
          <w:rPr>
            <w:rStyle w:val="aa"/>
            <w:noProof/>
          </w:rPr>
          <w:t>工作展望</w:t>
        </w:r>
        <w:r w:rsidR="00681D8A">
          <w:rPr>
            <w:noProof/>
            <w:webHidden/>
          </w:rPr>
          <w:tab/>
        </w:r>
        <w:r w:rsidR="00681D8A">
          <w:rPr>
            <w:noProof/>
            <w:webHidden/>
          </w:rPr>
          <w:fldChar w:fldCharType="begin"/>
        </w:r>
        <w:r w:rsidR="00681D8A">
          <w:rPr>
            <w:noProof/>
            <w:webHidden/>
          </w:rPr>
          <w:instrText xml:space="preserve"> PAGEREF _Toc440450227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F337A6C" w14:textId="20E784E0" w:rsidR="00681D8A" w:rsidRDefault="007F2FB9">
      <w:pPr>
        <w:pStyle w:val="22"/>
        <w:tabs>
          <w:tab w:val="left" w:pos="960"/>
          <w:tab w:val="right" w:leader="dot" w:pos="8720"/>
        </w:tabs>
        <w:rPr>
          <w:rFonts w:eastAsiaTheme="minorEastAsia" w:cstheme="minorBidi"/>
          <w:b w:val="0"/>
          <w:noProof/>
          <w:sz w:val="21"/>
        </w:rPr>
      </w:pPr>
      <w:hyperlink w:anchor="_Toc440450228" w:history="1">
        <w:r w:rsidR="00681D8A" w:rsidRPr="00353DF1">
          <w:rPr>
            <w:rStyle w:val="aa"/>
            <w:noProof/>
          </w:rPr>
          <w:t>6.3</w:t>
        </w:r>
        <w:r w:rsidR="00681D8A">
          <w:rPr>
            <w:rFonts w:eastAsiaTheme="minorEastAsia" w:cstheme="minorBidi"/>
            <w:b w:val="0"/>
            <w:noProof/>
            <w:sz w:val="21"/>
          </w:rPr>
          <w:tab/>
        </w:r>
        <w:r w:rsidR="00681D8A" w:rsidRPr="00353DF1">
          <w:rPr>
            <w:rStyle w:val="aa"/>
            <w:noProof/>
          </w:rPr>
          <w:t>研究生期间主要工作</w:t>
        </w:r>
        <w:r w:rsidR="00681D8A">
          <w:rPr>
            <w:noProof/>
            <w:webHidden/>
          </w:rPr>
          <w:tab/>
        </w:r>
        <w:r w:rsidR="00681D8A">
          <w:rPr>
            <w:noProof/>
            <w:webHidden/>
          </w:rPr>
          <w:fldChar w:fldCharType="begin"/>
        </w:r>
        <w:r w:rsidR="00681D8A">
          <w:rPr>
            <w:noProof/>
            <w:webHidden/>
          </w:rPr>
          <w:instrText xml:space="preserve"> PAGEREF _Toc440450228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4EC5D79" w14:textId="1C4B1B73" w:rsidR="00681D8A" w:rsidRDefault="007F2FB9">
      <w:pPr>
        <w:pStyle w:val="10"/>
        <w:tabs>
          <w:tab w:val="right" w:leader="dot" w:pos="8720"/>
        </w:tabs>
        <w:rPr>
          <w:rFonts w:eastAsiaTheme="minorEastAsia" w:cstheme="minorBidi"/>
          <w:b w:val="0"/>
          <w:noProof/>
          <w:sz w:val="21"/>
          <w:szCs w:val="22"/>
        </w:rPr>
      </w:pPr>
      <w:hyperlink w:anchor="_Toc440450229" w:history="1">
        <w:r w:rsidR="00681D8A" w:rsidRPr="00353DF1">
          <w:rPr>
            <w:rStyle w:val="aa"/>
            <w:noProof/>
          </w:rPr>
          <w:t>参考文献</w:t>
        </w:r>
        <w:r w:rsidR="00681D8A">
          <w:rPr>
            <w:noProof/>
            <w:webHidden/>
          </w:rPr>
          <w:tab/>
        </w:r>
        <w:r w:rsidR="00681D8A">
          <w:rPr>
            <w:noProof/>
            <w:webHidden/>
          </w:rPr>
          <w:fldChar w:fldCharType="begin"/>
        </w:r>
        <w:r w:rsidR="00681D8A">
          <w:rPr>
            <w:noProof/>
            <w:webHidden/>
          </w:rPr>
          <w:instrText xml:space="preserve"> PAGEREF _Toc440450229 \h </w:instrText>
        </w:r>
        <w:r w:rsidR="00681D8A">
          <w:rPr>
            <w:noProof/>
            <w:webHidden/>
          </w:rPr>
        </w:r>
        <w:r w:rsidR="00681D8A">
          <w:rPr>
            <w:noProof/>
            <w:webHidden/>
          </w:rPr>
          <w:fldChar w:fldCharType="separate"/>
        </w:r>
        <w:r w:rsidR="001C7529">
          <w:rPr>
            <w:noProof/>
            <w:webHidden/>
          </w:rPr>
          <w:t>65</w:t>
        </w:r>
        <w:r w:rsidR="00681D8A">
          <w:rPr>
            <w:noProof/>
            <w:webHidden/>
          </w:rPr>
          <w:fldChar w:fldCharType="end"/>
        </w:r>
      </w:hyperlink>
    </w:p>
    <w:p w14:paraId="6ACAB56F" w14:textId="370C81A1" w:rsidR="00681D8A" w:rsidRDefault="007F2FB9">
      <w:pPr>
        <w:pStyle w:val="10"/>
        <w:tabs>
          <w:tab w:val="right" w:leader="dot" w:pos="8720"/>
        </w:tabs>
        <w:rPr>
          <w:rFonts w:eastAsiaTheme="minorEastAsia" w:cstheme="minorBidi"/>
          <w:b w:val="0"/>
          <w:noProof/>
          <w:sz w:val="21"/>
          <w:szCs w:val="22"/>
        </w:rPr>
      </w:pPr>
      <w:hyperlink w:anchor="_Toc440450230" w:history="1">
        <w:r w:rsidR="00681D8A" w:rsidRPr="00353DF1">
          <w:rPr>
            <w:rStyle w:val="aa"/>
            <w:noProof/>
          </w:rPr>
          <w:t>致谢</w:t>
        </w:r>
        <w:r w:rsidR="00681D8A">
          <w:rPr>
            <w:noProof/>
            <w:webHidden/>
          </w:rPr>
          <w:tab/>
        </w:r>
        <w:r w:rsidR="00681D8A">
          <w:rPr>
            <w:noProof/>
            <w:webHidden/>
          </w:rPr>
          <w:fldChar w:fldCharType="begin"/>
        </w:r>
        <w:r w:rsidR="00681D8A">
          <w:rPr>
            <w:noProof/>
            <w:webHidden/>
          </w:rPr>
          <w:instrText xml:space="preserve"> PAGEREF _Toc440450230 \h </w:instrText>
        </w:r>
        <w:r w:rsidR="00681D8A">
          <w:rPr>
            <w:noProof/>
            <w:webHidden/>
          </w:rPr>
        </w:r>
        <w:r w:rsidR="00681D8A">
          <w:rPr>
            <w:noProof/>
            <w:webHidden/>
          </w:rPr>
          <w:fldChar w:fldCharType="separate"/>
        </w:r>
        <w:r w:rsidR="001C7529">
          <w:rPr>
            <w:noProof/>
            <w:webHidden/>
          </w:rPr>
          <w:t>66</w:t>
        </w:r>
        <w:r w:rsidR="00681D8A">
          <w:rPr>
            <w:noProof/>
            <w:webHidden/>
          </w:rPr>
          <w:fldChar w:fldCharType="end"/>
        </w:r>
      </w:hyperlink>
    </w:p>
    <w:p w14:paraId="7D9F524A" w14:textId="25BE59B1" w:rsidR="00681D8A" w:rsidRDefault="007F2FB9">
      <w:pPr>
        <w:pStyle w:val="10"/>
        <w:tabs>
          <w:tab w:val="right" w:leader="dot" w:pos="8720"/>
        </w:tabs>
        <w:rPr>
          <w:rFonts w:eastAsiaTheme="minorEastAsia" w:cstheme="minorBidi"/>
          <w:b w:val="0"/>
          <w:noProof/>
          <w:sz w:val="21"/>
          <w:szCs w:val="22"/>
        </w:rPr>
      </w:pPr>
      <w:hyperlink w:anchor="_Toc440450231" w:history="1">
        <w:r w:rsidR="00681D8A" w:rsidRPr="00353DF1">
          <w:rPr>
            <w:rStyle w:val="aa"/>
            <w:noProof/>
          </w:rPr>
          <w:t>攻读学位期间发表的学术论文和科研情况</w:t>
        </w:r>
        <w:r w:rsidR="00681D8A">
          <w:rPr>
            <w:noProof/>
            <w:webHidden/>
          </w:rPr>
          <w:tab/>
        </w:r>
        <w:r w:rsidR="00681D8A">
          <w:rPr>
            <w:noProof/>
            <w:webHidden/>
          </w:rPr>
          <w:fldChar w:fldCharType="begin"/>
        </w:r>
        <w:r w:rsidR="00681D8A">
          <w:rPr>
            <w:noProof/>
            <w:webHidden/>
          </w:rPr>
          <w:instrText xml:space="preserve"> PAGEREF _Toc440450231 \h </w:instrText>
        </w:r>
        <w:r w:rsidR="00681D8A">
          <w:rPr>
            <w:noProof/>
            <w:webHidden/>
          </w:rPr>
        </w:r>
        <w:r w:rsidR="00681D8A">
          <w:rPr>
            <w:noProof/>
            <w:webHidden/>
          </w:rPr>
          <w:fldChar w:fldCharType="separate"/>
        </w:r>
        <w:r w:rsidR="001C7529">
          <w:rPr>
            <w:noProof/>
            <w:webHidden/>
          </w:rPr>
          <w:t>67</w:t>
        </w:r>
        <w:r w:rsidR="00681D8A">
          <w:rPr>
            <w:noProof/>
            <w:webHidden/>
          </w:rPr>
          <w:fldChar w:fldCharType="end"/>
        </w:r>
      </w:hyperlink>
    </w:p>
    <w:p w14:paraId="2896C922" w14:textId="39EC3480" w:rsidR="00811177" w:rsidRDefault="00681D8A" w:rsidP="00CE11F3">
      <w:r>
        <w:rPr>
          <w:rFonts w:asciiTheme="minorHAnsi" w:hAnsiTheme="minorHAnsi"/>
          <w:b/>
        </w:rPr>
        <w:fldChar w:fldCharType="end"/>
      </w:r>
    </w:p>
    <w:p w14:paraId="2BD90176" w14:textId="77777777" w:rsidR="00811177" w:rsidRDefault="00811177">
      <w:pPr>
        <w:widowControl/>
        <w:spacing w:line="240" w:lineRule="auto"/>
        <w:jc w:val="left"/>
      </w:pPr>
      <w:r>
        <w:br w:type="page"/>
      </w:r>
    </w:p>
    <w:p w14:paraId="7E3C937D" w14:textId="77777777" w:rsidR="009D007D" w:rsidRPr="009D007D" w:rsidRDefault="009D007D" w:rsidP="00CE11F3"/>
    <w:p w14:paraId="4B4885CB" w14:textId="2EEF4650" w:rsidR="00D51662" w:rsidRPr="00DB2A33" w:rsidRDefault="008F3E99" w:rsidP="00A10E02">
      <w:pPr>
        <w:pStyle w:val="a0"/>
      </w:pPr>
      <w:bookmarkStart w:id="16" w:name="_Toc311636201"/>
      <w:bookmarkStart w:id="17" w:name="_Toc318634126"/>
      <w:bookmarkStart w:id="18" w:name="_Toc406434069"/>
      <w:bookmarkStart w:id="19" w:name="_Toc406512521"/>
      <w:bookmarkStart w:id="20" w:name="_Toc440450173"/>
      <w:proofErr w:type="gramStart"/>
      <w:r w:rsidRPr="00DB2A33">
        <w:t>绪</w:t>
      </w:r>
      <w:proofErr w:type="gramEnd"/>
      <w:r w:rsidR="00673263" w:rsidRPr="00DB2A33">
        <w:rPr>
          <w:rFonts w:hint="eastAsia"/>
        </w:rPr>
        <w:t xml:space="preserve"> </w:t>
      </w:r>
      <w:r w:rsidRPr="00DB2A33">
        <w:t>论</w:t>
      </w:r>
      <w:bookmarkEnd w:id="16"/>
      <w:bookmarkEnd w:id="17"/>
      <w:bookmarkEnd w:id="18"/>
      <w:bookmarkEnd w:id="19"/>
      <w:bookmarkEnd w:id="20"/>
    </w:p>
    <w:p w14:paraId="0972047C" w14:textId="1ABE0AE4" w:rsidR="008F3E99" w:rsidRPr="00E53A74" w:rsidRDefault="00A10E02" w:rsidP="00E53A74">
      <w:pPr>
        <w:pStyle w:val="a1"/>
      </w:pPr>
      <w:bookmarkStart w:id="21" w:name="_Toc311636202"/>
      <w:bookmarkStart w:id="22" w:name="_Toc318634127"/>
      <w:bookmarkStart w:id="23" w:name="_Toc406434070"/>
      <w:bookmarkStart w:id="24" w:name="_Toc406512522"/>
      <w:r w:rsidRPr="00E53A74">
        <w:rPr>
          <w:rFonts w:hint="eastAsia"/>
        </w:rPr>
        <w:t xml:space="preserve"> </w:t>
      </w:r>
      <w:bookmarkStart w:id="25" w:name="_Toc440450174"/>
      <w:r w:rsidR="008F3E99" w:rsidRPr="00E53A74">
        <w:t>研究背景与意义</w:t>
      </w:r>
      <w:bookmarkEnd w:id="21"/>
      <w:bookmarkEnd w:id="22"/>
      <w:bookmarkEnd w:id="23"/>
      <w:bookmarkEnd w:id="24"/>
      <w:bookmarkEnd w:id="25"/>
    </w:p>
    <w:p w14:paraId="7622BF97" w14:textId="77777777" w:rsidR="008F3E99" w:rsidRPr="00070623" w:rsidRDefault="008F3E99" w:rsidP="008F3E99">
      <w:pPr>
        <w:pStyle w:val="afc"/>
      </w:pPr>
      <w:r w:rsidRPr="00070623">
        <w:t>参与式感知是近年来兴起的一种科学的获取感知数据的方式，其使市民仅仅依靠手中的智能设备，调动内嵌的</w:t>
      </w:r>
      <w:proofErr w:type="gramStart"/>
      <w:r w:rsidRPr="00070623">
        <w:t>的</w:t>
      </w:r>
      <w:proofErr w:type="gramEnd"/>
      <w:r w:rsidRPr="00070623">
        <w:t>多种传感器，贡献城市级别的大范围的感知数据。与传统的固定传感器网络相比，参与式感知方式具有部署成本低、维护成本低、覆盖范围广等优点，并且传感器</w:t>
      </w:r>
      <w:r w:rsidRPr="00070623">
        <w:t>+</w:t>
      </w:r>
      <w:r w:rsidRPr="00070623">
        <w:t>人</w:t>
      </w:r>
      <w:proofErr w:type="gramStart"/>
      <w:r w:rsidRPr="00070623">
        <w:t>得模式</w:t>
      </w:r>
      <w:proofErr w:type="gramEnd"/>
      <w:r w:rsidRPr="00070623">
        <w:t>比固定的传感器节点具有更大的灵活性和更智能的感知能力。</w:t>
      </w:r>
    </w:p>
    <w:p w14:paraId="2E1D0D0D" w14:textId="790D5A2C" w:rsidR="008F3E99" w:rsidRPr="00070623" w:rsidRDefault="008F3E99" w:rsidP="008F3E99">
      <w:pPr>
        <w:pStyle w:val="afc"/>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c"/>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5B7C4A46" w:rsidR="008F3E99" w:rsidRPr="00D51662" w:rsidRDefault="00A10E02" w:rsidP="00E53A74">
      <w:pPr>
        <w:pStyle w:val="a1"/>
      </w:pPr>
      <w:bookmarkStart w:id="26" w:name="_Toc311636203"/>
      <w:bookmarkStart w:id="27" w:name="_Toc318634128"/>
      <w:bookmarkStart w:id="28" w:name="_Toc406434071"/>
      <w:bookmarkStart w:id="29" w:name="_Toc406512523"/>
      <w:r>
        <w:rPr>
          <w:rFonts w:hint="eastAsia"/>
        </w:rPr>
        <w:t xml:space="preserve"> </w:t>
      </w:r>
      <w:bookmarkStart w:id="30" w:name="_Toc440450175"/>
      <w:r w:rsidR="008F3E99" w:rsidRPr="00D51662">
        <w:t>研究内容与目标</w:t>
      </w:r>
      <w:bookmarkEnd w:id="26"/>
      <w:bookmarkEnd w:id="27"/>
      <w:bookmarkEnd w:id="28"/>
      <w:bookmarkEnd w:id="29"/>
      <w:bookmarkEnd w:id="30"/>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w:t>
      </w:r>
      <w:r w:rsidRPr="00070623">
        <w:lastRenderedPageBreak/>
        <w:t>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c"/>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c"/>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136DD82B" w:rsidR="008F3E99" w:rsidRPr="00D51662" w:rsidRDefault="00A10E02" w:rsidP="00E53A74">
      <w:pPr>
        <w:pStyle w:val="a1"/>
      </w:pPr>
      <w:bookmarkStart w:id="31" w:name="_Toc311636204"/>
      <w:bookmarkStart w:id="32" w:name="_Toc318634129"/>
      <w:bookmarkStart w:id="33" w:name="_Toc406434072"/>
      <w:bookmarkStart w:id="34" w:name="_Toc406512524"/>
      <w:r>
        <w:rPr>
          <w:rFonts w:hint="eastAsia"/>
        </w:rPr>
        <w:t xml:space="preserve"> </w:t>
      </w:r>
      <w:bookmarkStart w:id="35" w:name="_Toc440450176"/>
      <w:r w:rsidR="008F3E99" w:rsidRPr="00D51662">
        <w:t>论文结构</w:t>
      </w:r>
      <w:bookmarkEnd w:id="31"/>
      <w:bookmarkEnd w:id="32"/>
      <w:bookmarkEnd w:id="33"/>
      <w:bookmarkEnd w:id="34"/>
      <w:bookmarkEnd w:id="35"/>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479369FF" w14:textId="1EEF0C41" w:rsidR="0043041C" w:rsidRPr="00B1100E" w:rsidRDefault="005310A3" w:rsidP="00B1100E">
      <w:pPr>
        <w:widowControl/>
        <w:spacing w:line="240" w:lineRule="auto"/>
        <w:jc w:val="left"/>
        <w:rPr>
          <w:color w:val="000000"/>
        </w:rPr>
      </w:pPr>
      <w:r>
        <w:br w:type="page"/>
      </w:r>
    </w:p>
    <w:p w14:paraId="43FE0C59" w14:textId="77777777" w:rsidR="0043041C" w:rsidRDefault="0043041C" w:rsidP="00A10E02">
      <w:pPr>
        <w:pStyle w:val="a0"/>
      </w:pPr>
      <w:bookmarkStart w:id="36" w:name="_Toc440450177"/>
      <w:r w:rsidRPr="0043041C">
        <w:rPr>
          <w:rFonts w:hint="eastAsia"/>
        </w:rPr>
        <w:lastRenderedPageBreak/>
        <w:t>相关知识介绍</w:t>
      </w:r>
      <w:bookmarkEnd w:id="36"/>
    </w:p>
    <w:p w14:paraId="72EC9DCE" w14:textId="3F8D5285" w:rsidR="005310A3" w:rsidRDefault="00A10E02" w:rsidP="00E53A74">
      <w:pPr>
        <w:pStyle w:val="a1"/>
      </w:pPr>
      <w:r w:rsidRPr="00B1100E">
        <w:rPr>
          <w:rFonts w:hint="eastAsia"/>
        </w:rPr>
        <w:t xml:space="preserve"> </w:t>
      </w:r>
      <w:bookmarkStart w:id="37" w:name="_Toc440450178"/>
      <w:r w:rsidR="0043041C" w:rsidRPr="00B1100E">
        <w:rPr>
          <w:rFonts w:hint="eastAsia"/>
        </w:rPr>
        <w:t>参与式感知</w:t>
      </w:r>
      <w:bookmarkEnd w:id="37"/>
    </w:p>
    <w:p w14:paraId="2BA37F20" w14:textId="0DAAA7B4"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Pr="005310A3">
        <w:rPr>
          <w:rFonts w:hint="eastAsia"/>
        </w:rPr>
        <w:t>[5]</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个角落，在此条件下，一种新型的完成大规模感知任务的方案——“参与式感知”</w:t>
      </w:r>
      <w:r w:rsidRPr="005310A3">
        <w:rPr>
          <w:rFonts w:hint="eastAsia"/>
        </w:rPr>
        <w:t>[6]</w:t>
      </w:r>
      <w:r w:rsidRPr="005310A3">
        <w:rPr>
          <w:rFonts w:hint="eastAsia"/>
        </w:rPr>
        <w:t>应运而生。参与式感知的关键思路是使普通大众有能力对周边环境用手机进行感知，并且分享收集到的感知数据。</w:t>
      </w:r>
    </w:p>
    <w:p w14:paraId="7A6ECB43" w14:textId="77777777" w:rsidR="005310A3" w:rsidRPr="00070623" w:rsidRDefault="005310A3" w:rsidP="005310A3">
      <w:pPr>
        <w:pStyle w:val="afc"/>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外置传感器可以容易的和手机连接，例如空气质量检测仪等，所以手机作为传感器集成平台有灵活的可扩展性。</w:t>
      </w:r>
    </w:p>
    <w:p w14:paraId="0778CB0B" w14:textId="77777777" w:rsidR="005310A3" w:rsidRPr="00070623" w:rsidRDefault="005310A3" w:rsidP="005310A3">
      <w:pPr>
        <w:pStyle w:val="afc"/>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401228A8" w14:textId="77777777" w:rsidR="005310A3" w:rsidRPr="00070623" w:rsidRDefault="005310A3" w:rsidP="005310A3">
      <w:pPr>
        <w:pStyle w:val="afc"/>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727D8BF" w14:textId="345D82D9" w:rsidR="00790BEF" w:rsidRDefault="005310A3" w:rsidP="005310A3">
      <w:pPr>
        <w:pStyle w:val="afc"/>
      </w:pPr>
      <w:r w:rsidRPr="00070623">
        <w:t>文献</w:t>
      </w:r>
      <w:r w:rsidRPr="00070623">
        <w:rPr>
          <w:vertAlign w:val="superscript"/>
        </w:rPr>
        <w:t>[6]</w:t>
      </w:r>
      <w:r w:rsidRPr="00070623">
        <w:t>最早提出参与式感知的概念，构想将参与式感知应用到公众健康、城市规划、社会现象记录和自然资源管理等方面。文献</w:t>
      </w:r>
      <w:r w:rsidRPr="00070623">
        <w:rPr>
          <w:vertAlign w:val="superscript"/>
        </w:rPr>
        <w:t>[7]</w:t>
      </w:r>
      <w:r w:rsidRPr="00070623">
        <w:t>中将参与式感知应用分为两类：个人中心型和环境中心型。个人中心型中，</w:t>
      </w:r>
      <w:r w:rsidRPr="00070623">
        <w:t>DietSense</w:t>
      </w:r>
      <w:r w:rsidRPr="00070623">
        <w:t>用手机记录饮食信息，参与者可以将信息分享给医生或营养专家；</w:t>
      </w:r>
      <w:r w:rsidRPr="00070623">
        <w:t>PEIR (Personal Environmental Impact Report)</w:t>
      </w:r>
      <w:r w:rsidRPr="00070623">
        <w:t>使得用户通过手机了解到自己所处的环境的污染程度；</w:t>
      </w:r>
      <w:r w:rsidRPr="00070623">
        <w:t>BikeNet</w:t>
      </w:r>
      <w:r w:rsidRPr="00070623">
        <w:t>提供了监测参与者骑行体验</w:t>
      </w:r>
      <w:r w:rsidRPr="00070623">
        <w:lastRenderedPageBreak/>
        <w:t>的系统；</w:t>
      </w:r>
      <w:r w:rsidRPr="00070623">
        <w:t>PetrolWatch</w:t>
      </w:r>
      <w:r w:rsidRPr="00070623">
        <w:t>通过参与者对车外的加油站服务牌进行拍照，上传到中央处理器后处理分析得到汽油价格，人们可以检索感兴趣区域的虽便宜的汽油价格。环境中心型中，</w:t>
      </w:r>
      <w:r w:rsidRPr="00070623">
        <w:t>Haze Watch</w:t>
      </w:r>
      <w:r w:rsidRPr="00070623">
        <w:t>利用外接传感器测量</w:t>
      </w:r>
      <w:r w:rsidRPr="00070623">
        <w:rPr>
          <w:position w:val="-4"/>
        </w:rPr>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1" o:title=""/>
          </v:shape>
          <o:OLEObject Type="Embed" ProgID="Equation.DSMT4" ShapeID="_x0000_i1025" DrawAspect="Content" ObjectID="_1514613803" r:id="rId22"/>
        </w:object>
      </w:r>
      <w:r w:rsidRPr="00070623">
        <w:t>、</w:t>
      </w:r>
      <w:r w:rsidRPr="00070623">
        <w:rPr>
          <w:position w:val="-12"/>
        </w:rPr>
        <w:object w:dxaOrig="260" w:dyaOrig="380" w14:anchorId="1D960B1B">
          <v:shape id="_x0000_i1026" type="#_x0000_t75" style="width:12.75pt;height:17.25pt" o:ole="">
            <v:imagedata r:id="rId23" o:title=""/>
          </v:shape>
          <o:OLEObject Type="Embed" ProgID="Equation.DSMT4" ShapeID="_x0000_i1026" DrawAspect="Content" ObjectID="_1514613804" r:id="rId24"/>
        </w:object>
      </w:r>
      <w:r w:rsidRPr="00070623">
        <w:t>、</w:t>
      </w:r>
      <w:r w:rsidRPr="00070623">
        <w:t xml:space="preserve"> </w:t>
      </w:r>
      <w:r w:rsidRPr="00070623">
        <w:rPr>
          <w:position w:val="-12"/>
        </w:rPr>
        <w:object w:dxaOrig="380" w:dyaOrig="380" w14:anchorId="2034CA33">
          <v:shape id="_x0000_i1027" type="#_x0000_t75" style="width:17.25pt;height:17.25pt" o:ole="">
            <v:imagedata r:id="rId25" o:title=""/>
          </v:shape>
          <o:OLEObject Type="Embed" ProgID="Equation.DSMT4" ShapeID="_x0000_i1027" DrawAspect="Content" ObjectID="_1514613805" r:id="rId26"/>
        </w:object>
      </w:r>
      <w:r w:rsidRPr="00070623">
        <w:t>、</w:t>
      </w:r>
      <w:r w:rsidRPr="00070623">
        <w:rPr>
          <w:position w:val="-12"/>
        </w:rPr>
        <w:object w:dxaOrig="380" w:dyaOrig="380" w14:anchorId="243DD3A1">
          <v:shape id="_x0000_i1028" type="#_x0000_t75" style="width:17.25pt;height:17.25pt" o:ole="">
            <v:imagedata r:id="rId27" o:title=""/>
          </v:shape>
          <o:OLEObject Type="Embed" ProgID="Equation.DSMT4" ShapeID="_x0000_i1028" DrawAspect="Content" ObjectID="_1514613806" r:id="rId28"/>
        </w:object>
      </w:r>
      <w:r w:rsidRPr="00070623">
        <w:t xml:space="preserve"> </w:t>
      </w:r>
      <w:r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Pr="00070623">
        <w:t>EarPhone</w:t>
      </w:r>
      <w:r w:rsidRPr="00070623">
        <w:t>通过手机中的麦克风采集声音，绘制城市级别的噪音地图来研究噪音和相关社会行为的关系；</w:t>
      </w:r>
      <w:r w:rsidRPr="00070623">
        <w:t>Nericell</w:t>
      </w:r>
      <w:r w:rsidRPr="00070623">
        <w:t>利用嵌入的加速计传感器、麦克风和定位系统（</w:t>
      </w:r>
      <w:r w:rsidRPr="00070623">
        <w:t>GPS</w:t>
      </w:r>
      <w:r w:rsidRPr="00070623">
        <w:t>、</w:t>
      </w:r>
      <w:r w:rsidRPr="00070623">
        <w:t>GSM</w:t>
      </w:r>
      <w:r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3FEE20BF" w14:textId="166C510F" w:rsidR="005310A3" w:rsidRDefault="005310A3" w:rsidP="005310A3">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Pr="00070623">
        <w:t>伪数据</w:t>
      </w:r>
      <w:proofErr w:type="gramEnd"/>
      <w:r w:rsidRPr="00070623">
        <w:t>的数据集将毫无价值。</w:t>
      </w:r>
      <w:proofErr w:type="gramStart"/>
      <w:r w:rsidRPr="00070623">
        <w:t>最后但</w:t>
      </w:r>
      <w:proofErr w:type="gramEnd"/>
      <w:r w:rsidRPr="00070623">
        <w:t>也是很重要的一点，参与式感知应用要考虑减少手机的资源开销，参与者对于手机电量和流量的消耗比较敏感。</w:t>
      </w:r>
    </w:p>
    <w:p w14:paraId="33CCCF1F" w14:textId="77777777" w:rsidR="005310A3" w:rsidRPr="005310A3" w:rsidRDefault="005310A3" w:rsidP="00E53A74">
      <w:pPr>
        <w:pStyle w:val="a1"/>
      </w:pPr>
      <w:bookmarkStart w:id="38" w:name="_Toc440450179"/>
      <w:r w:rsidRPr="005310A3">
        <w:t>平台开发环境和技术路线</w:t>
      </w:r>
      <w:bookmarkEnd w:id="38"/>
    </w:p>
    <w:p w14:paraId="561355F8" w14:textId="4D8372A9" w:rsidR="0076222C" w:rsidRDefault="005310A3" w:rsidP="002C03A7">
      <w:pPr>
        <w:pStyle w:val="a2"/>
      </w:pPr>
      <w:bookmarkStart w:id="39" w:name="_Toc440450180"/>
      <w:r w:rsidRPr="00A10E02">
        <w:t>HTTP&amp;HTTPs协议</w:t>
      </w:r>
      <w:bookmarkEnd w:id="39"/>
    </w:p>
    <w:p w14:paraId="6DF62B28" w14:textId="77777777" w:rsidR="0076222C" w:rsidRPr="00070623" w:rsidRDefault="0076222C" w:rsidP="0076222C">
      <w:r w:rsidRPr="00070623">
        <w:t>由接下来的第三章中的需求分析可以看到，客户端需要上传文本文件、二进制文件到平台，当检索资源时也需要下载文本文件和图片等二进制文件到客户端，根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w:t>
      </w:r>
      <w:r w:rsidRPr="00070623">
        <w:lastRenderedPageBreak/>
        <w:t>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bookmarkStart w:id="40" w:name="OLE_LINK1"/>
      <w:bookmarkStart w:id="41" w:name="OLE_LINK2"/>
      <w:r w:rsidRPr="00070623">
        <w:t>Hypertext Transfer Protocal</w:t>
      </w:r>
      <w:r w:rsidRPr="00070623">
        <w:t>是无状态的应用层协议</w:t>
      </w:r>
      <w:bookmarkEnd w:id="40"/>
      <w:bookmarkEnd w:id="41"/>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7E29D36" w14:textId="77777777" w:rsidR="0076222C" w:rsidRPr="00070623" w:rsidRDefault="0076222C" w:rsidP="0076222C">
      <w:pPr>
        <w:pStyle w:val="afc"/>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6BB5E7DF" w14:textId="77777777" w:rsidR="0076222C" w:rsidRDefault="0076222C" w:rsidP="0076222C">
      <w:pPr>
        <w:pStyle w:val="afc"/>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3808161B" w14:textId="77777777" w:rsidR="0076222C" w:rsidRPr="00813FBC" w:rsidRDefault="0076222C" w:rsidP="00CD67D4">
            <w:r w:rsidRPr="00813FBC">
              <w:rPr>
                <w:rFonts w:cs="Times New Roman"/>
              </w:rPr>
              <w:t xml:space="preserve">     </w:t>
            </w:r>
            <w:r>
              <w:rPr>
                <w:rFonts w:cs="Times New Roman"/>
              </w:rPr>
              <w:t xml:space="preserve">   </w:t>
            </w:r>
            <w:r w:rsidRPr="00813FBC">
              <w:rPr>
                <w:rFonts w:cs="Times New Roman"/>
              </w:rPr>
              <w:t>Accept-Language: en, mi</w:t>
            </w:r>
          </w:p>
        </w:tc>
      </w:tr>
    </w:tbl>
    <w:p w14:paraId="50A7E274" w14:textId="77777777" w:rsidR="0076222C" w:rsidRDefault="0076222C" w:rsidP="0076222C">
      <w:pPr>
        <w:pStyle w:val="afc"/>
        <w:ind w:firstLineChars="0" w:firstLine="0"/>
        <w:rPr>
          <w:color w:val="auto"/>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lastRenderedPageBreak/>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77777777"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B73E34">
      <w:pPr>
        <w:ind w:firstLine="420"/>
      </w:pPr>
      <w:r w:rsidRPr="00B73E34">
        <w:rPr>
          <w:rFonts w:hint="eastAsia"/>
        </w:rPr>
        <w:t>iOS9</w:t>
      </w:r>
      <w:r w:rsidRPr="00B73E34">
        <w:rPr>
          <w:rFonts w:hint="eastAsia"/>
        </w:rPr>
        <w:t>开始苹果也大力推进使用</w:t>
      </w:r>
      <w:r w:rsidRPr="00B73E34">
        <w:rPr>
          <w:rFonts w:hint="eastAsia"/>
        </w:rPr>
        <w:t>HTTPS</w:t>
      </w:r>
      <w:r w:rsidRPr="00B73E34">
        <w:rPr>
          <w:rFonts w:hint="eastAsia"/>
        </w:rPr>
        <w:t>进行数据通信，综上所述，我们采用</w:t>
      </w:r>
      <w:r w:rsidRPr="00B73E34">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2" w:name="_Toc440450181"/>
      <w:r w:rsidRPr="00070623">
        <w:t>JSON格式介绍</w:t>
      </w:r>
      <w:bookmarkEnd w:id="42"/>
    </w:p>
    <w:p w14:paraId="1B05C92F" w14:textId="6E533D3B" w:rsidR="008F3E99" w:rsidRDefault="008F3E99" w:rsidP="008F3E99">
      <w:pPr>
        <w:pStyle w:val="afc"/>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lastRenderedPageBreak/>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77777777" w:rsidR="008F3E99" w:rsidRPr="00070623" w:rsidRDefault="008F3E99" w:rsidP="008F3E99">
      <w:pPr>
        <w:pStyle w:val="afc"/>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05BD02A9" w:rsidR="008F3E99" w:rsidRPr="00070623" w:rsidRDefault="00A10E02" w:rsidP="00A10E02">
      <w:pPr>
        <w:pStyle w:val="a2"/>
      </w:pPr>
      <w:r>
        <w:t xml:space="preserve"> </w:t>
      </w:r>
      <w:bookmarkStart w:id="43" w:name="_Toc440450182"/>
      <w:r w:rsidR="008F3E99" w:rsidRPr="00070623">
        <w:t xml:space="preserve">Spring </w:t>
      </w:r>
      <w:r w:rsidR="00070623" w:rsidRPr="00070623">
        <w:t>框架与Spring MVC</w:t>
      </w:r>
      <w:bookmarkEnd w:id="43"/>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7777777" w:rsidR="008F3E99" w:rsidRPr="00070623" w:rsidRDefault="008F3E99" w:rsidP="008F3E99">
      <w:pPr>
        <w:pStyle w:val="afc"/>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CC08BFE" w:rsidR="008F3E99" w:rsidRDefault="008F3E99" w:rsidP="008F3E99">
      <w:pPr>
        <w:pStyle w:val="afc"/>
      </w:pP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13242B5" w:rsidR="00091960" w:rsidRDefault="00091960" w:rsidP="00E53A74">
      <w:pPr>
        <w:jc w:val="center"/>
      </w:pPr>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29">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3036117E" w14:textId="31DFC7DD" w:rsidR="00444758" w:rsidRPr="00091960" w:rsidRDefault="00444758" w:rsidP="00444758">
      <w:pPr>
        <w:pStyle w:val="af0"/>
        <w:jc w:val="center"/>
      </w:pPr>
      <w:r>
        <w:rPr>
          <w:rFonts w:hint="eastAsia"/>
        </w:rPr>
        <w:t>图</w:t>
      </w:r>
      <w:r>
        <w:rPr>
          <w:rFonts w:hint="eastAsia"/>
        </w:rPr>
        <w:t xml:space="preserve"> </w:t>
      </w:r>
      <w:r w:rsidR="00B212F7">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w:t>
      </w:r>
      <w:r w:rsidR="00B212F7">
        <w:fldChar w:fldCharType="end"/>
      </w:r>
      <w:r>
        <w:t xml:space="preserve"> </w:t>
      </w:r>
      <w:r>
        <w:rPr>
          <w:rFonts w:hint="eastAsia"/>
          <w:lang w:eastAsia="zh-CN"/>
        </w:rPr>
        <w:t>Spring</w:t>
      </w:r>
      <w:r>
        <w:rPr>
          <w:rFonts w:hint="eastAsia"/>
          <w:lang w:eastAsia="zh-CN"/>
        </w:rPr>
        <w:t>框架运行时模块</w:t>
      </w:r>
    </w:p>
    <w:p w14:paraId="7C7133F7" w14:textId="1D278FC0"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c"/>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w:t>
      </w:r>
      <w:r w:rsidRPr="00070623">
        <w:lastRenderedPageBreak/>
        <w:t>的程序有框架来执行，是被动的调用，编程者负责向框架中注入依赖，最为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77777777" w:rsidR="008F3E99" w:rsidRPr="00070623" w:rsidRDefault="008F3E99" w:rsidP="008F3E99">
      <w:pPr>
        <w:pStyle w:val="afc"/>
        <w:rPr>
          <w:shd w:val="clear" w:color="auto" w:fill="FFFFFF"/>
        </w:rPr>
      </w:pPr>
      <w:r w:rsidRPr="00070623">
        <w:t>如上图</w:t>
      </w:r>
      <w:r w:rsidRPr="00070623">
        <w:t>Spring</w:t>
      </w:r>
      <w:r w:rsidRPr="00070623">
        <w:t>框架所示，其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8F3E99">
      <w:pPr>
        <w:ind w:firstLine="480"/>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0">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031B65E2" w:rsidR="00573E1B" w:rsidRPr="00070623" w:rsidRDefault="00573E1B" w:rsidP="00F4486E">
      <w:pPr>
        <w:pStyle w:val="af0"/>
        <w:jc w:val="center"/>
        <w:rPr>
          <w:color w:val="000000"/>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2</w:t>
      </w:r>
      <w:r w:rsidR="00B212F7">
        <w:fldChar w:fldCharType="end"/>
      </w:r>
      <w:r>
        <w:t xml:space="preserve"> </w:t>
      </w:r>
      <w:r>
        <w:rPr>
          <w:rFonts w:hint="eastAsia"/>
          <w:lang w:eastAsia="zh-CN"/>
        </w:rPr>
        <w:t>Spring</w:t>
      </w:r>
      <w:r>
        <w:t xml:space="preserve"> </w:t>
      </w:r>
      <w:r>
        <w:rPr>
          <w:rFonts w:hint="eastAsia"/>
          <w:lang w:eastAsia="zh-CN"/>
        </w:rPr>
        <w:t>MVC</w:t>
      </w:r>
      <w:r>
        <w:rPr>
          <w:rFonts w:hint="eastAsia"/>
          <w:lang w:eastAsia="zh-CN"/>
        </w:rPr>
        <w:t>处理流程</w:t>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04BD302F" w:rsidR="008F3E99" w:rsidRPr="00070623" w:rsidRDefault="00A10E02" w:rsidP="00A10E02">
      <w:pPr>
        <w:pStyle w:val="a2"/>
      </w:pPr>
      <w:r>
        <w:lastRenderedPageBreak/>
        <w:t xml:space="preserve"> </w:t>
      </w:r>
      <w:bookmarkStart w:id="44" w:name="_Toc440450183"/>
      <w:r w:rsidR="008F3E99" w:rsidRPr="00070623">
        <w:t>Tomcat服务器</w:t>
      </w:r>
      <w:bookmarkEnd w:id="44"/>
    </w:p>
    <w:p w14:paraId="298CD4F8" w14:textId="235BF261" w:rsidR="00C4408C" w:rsidRDefault="008F3E99" w:rsidP="00091960">
      <w:pPr>
        <w:pStyle w:val="afc"/>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1">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0D6D03A1" w:rsidR="008F3E99" w:rsidRPr="00070623" w:rsidRDefault="00573E1B" w:rsidP="00F4486E">
      <w:pPr>
        <w:pStyle w:val="af0"/>
        <w:jc w:val="center"/>
        <w:rPr>
          <w:rFonts w:ascii="Times New Roman" w:hAnsi="Times New Roman"/>
          <w:color w:val="000000"/>
          <w:sz w:val="24"/>
          <w:szCs w:val="24"/>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3</w:t>
      </w:r>
      <w:r w:rsidR="00B212F7">
        <w:fldChar w:fldCharType="end"/>
      </w:r>
      <w:r>
        <w:t xml:space="preserve"> </w:t>
      </w:r>
      <w:r w:rsidRPr="00FB3798">
        <w:t>Servlet</w:t>
      </w:r>
      <w:r w:rsidRPr="00FB3798">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45" w:name="_Toc440450184"/>
      <w:r w:rsidR="008F3E99" w:rsidRPr="00070623">
        <w:t>REST</w:t>
      </w:r>
      <w:bookmarkEnd w:id="45"/>
    </w:p>
    <w:p w14:paraId="7B274021" w14:textId="77777777"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c"/>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c"/>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43E5BEBA" w:rsidR="008F3E99" w:rsidRDefault="008F3E99" w:rsidP="0057627B">
      <w:pPr>
        <w:pStyle w:val="afc"/>
      </w:pPr>
      <w:r w:rsidRPr="00070623">
        <w:t>HTTP</w:t>
      </w:r>
      <w:r w:rsidRPr="00070623">
        <w:t>中熟知的方法普遍的应用于</w:t>
      </w:r>
      <w:r w:rsidRPr="00070623">
        <w:t>REST</w:t>
      </w:r>
      <w:r w:rsidRPr="00070623">
        <w:t>架构中，分别有不同的语义</w:t>
      </w:r>
    </w:p>
    <w:p w14:paraId="5FD2CA0C" w14:textId="0D9F00C0" w:rsidR="00441C66" w:rsidRPr="00441C66" w:rsidRDefault="00441C66" w:rsidP="00E53A74">
      <w:pPr>
        <w:pStyle w:val="af0"/>
        <w:jc w:val="center"/>
      </w:pPr>
      <w:r>
        <w:rPr>
          <w:rFonts w:hint="eastAsia"/>
        </w:rPr>
        <w:t>表</w:t>
      </w:r>
      <w:r>
        <w:rPr>
          <w:rFonts w:hint="eastAsia"/>
        </w:rPr>
        <w:t xml:space="preserve"> </w:t>
      </w:r>
      <w:r w:rsidR="00B515D1">
        <w:t>2</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1</w:t>
      </w:r>
      <w:r w:rsidR="00FE7C8B">
        <w:fldChar w:fldCharType="end"/>
      </w:r>
      <w:r w:rsidR="00B515D1">
        <w:t xml:space="preserve"> </w:t>
      </w:r>
      <w:r w:rsidR="00B515D1" w:rsidRPr="00B515D1">
        <w:rPr>
          <w:rFonts w:ascii="Times New Roman" w:eastAsia="楷体" w:hAnsi="Times New Roman"/>
          <w:lang w:eastAsia="zh-CN"/>
        </w:rPr>
        <w:t>HTTP</w:t>
      </w:r>
      <w:r w:rsidR="00B515D1" w:rsidRPr="00B515D1">
        <w:rPr>
          <w:rFonts w:ascii="楷体" w:eastAsia="楷体" w:hAnsi="楷体" w:hint="eastAsia"/>
          <w:lang w:eastAsia="zh-CN"/>
        </w:rPr>
        <w:t>方法与</w:t>
      </w:r>
      <w:r w:rsidR="00B515D1" w:rsidRPr="00B515D1">
        <w:rPr>
          <w:rFonts w:ascii="Times New Roman" w:eastAsia="楷体" w:hAnsi="Times New Roman"/>
          <w:lang w:eastAsia="zh-CN"/>
        </w:rPr>
        <w:t>REST</w:t>
      </w:r>
      <w:r w:rsidR="00B515D1" w:rsidRPr="00B515D1">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lastRenderedPageBreak/>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2482FC70" w14:textId="77777777" w:rsidR="008F3E99" w:rsidRPr="00070623" w:rsidRDefault="008F3E99" w:rsidP="0057627B">
      <w:pPr>
        <w:pStyle w:val="afc"/>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w:t>
      </w:r>
      <w:proofErr w:type="gramStart"/>
      <w:r w:rsidRPr="00070623">
        <w:t>交换正</w:t>
      </w:r>
      <w:proofErr w:type="gramEnd"/>
      <w:r w:rsidRPr="00070623">
        <w:t>适合使用</w:t>
      </w:r>
      <w:r w:rsidRPr="00070623">
        <w:t>REST</w:t>
      </w:r>
      <w:r w:rsidRPr="00070623">
        <w:t>架构来实现。</w:t>
      </w:r>
    </w:p>
    <w:p w14:paraId="501B07A3" w14:textId="77777777" w:rsidR="008F3E99" w:rsidRPr="00070623" w:rsidRDefault="008F3E99" w:rsidP="008F3E99"/>
    <w:p w14:paraId="3800E5D6" w14:textId="0F28D059" w:rsidR="008F3E99" w:rsidRPr="00070623" w:rsidRDefault="00A10E02" w:rsidP="00A10E02">
      <w:pPr>
        <w:pStyle w:val="a2"/>
      </w:pPr>
      <w:r>
        <w:t xml:space="preserve"> </w:t>
      </w:r>
      <w:bookmarkStart w:id="46" w:name="_Toc440450185"/>
      <w:r w:rsidR="00070623" w:rsidRPr="00070623">
        <w:t>iOS平台</w:t>
      </w:r>
      <w:r w:rsidR="008F3E99" w:rsidRPr="00070623">
        <w:t>推送</w:t>
      </w:r>
      <w:r w:rsidR="00070623" w:rsidRPr="00070623">
        <w:t>消息</w:t>
      </w:r>
      <w:bookmarkEnd w:id="46"/>
    </w:p>
    <w:p w14:paraId="5853BA96" w14:textId="7C8EA073" w:rsidR="00C4408C" w:rsidRDefault="008F3E99" w:rsidP="000B3466">
      <w:pPr>
        <w:ind w:firstLine="480"/>
      </w:pPr>
      <w:r w:rsidRPr="00070623">
        <w:t>推送通知（</w:t>
      </w:r>
      <w:r w:rsidRPr="00070623">
        <w:t>push notification</w:t>
      </w:r>
      <w:r w:rsidRPr="00070623">
        <w:t>）是服务器</w:t>
      </w:r>
      <w:proofErr w:type="gramStart"/>
      <w:r w:rsidRPr="00070623">
        <w:t>端主动发</w:t>
      </w:r>
      <w:proofErr w:type="gramEnd"/>
      <w:r w:rsidRPr="00070623">
        <w:t>消息给客户端的一种通知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2">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5D885722" w:rsidR="00573E1B" w:rsidRPr="000B3466" w:rsidRDefault="00573E1B" w:rsidP="00F4486E">
      <w:pPr>
        <w:pStyle w:val="af0"/>
        <w:jc w:val="center"/>
      </w:pPr>
      <w:r>
        <w:rPr>
          <w:rFonts w:hint="eastAsia"/>
        </w:rPr>
        <w:t>图</w:t>
      </w:r>
      <w:r>
        <w:rPr>
          <w:rFonts w:hint="eastAsia"/>
        </w:rPr>
        <w:t xml:space="preserve"> </w:t>
      </w:r>
      <w:r w:rsidR="00F4486E">
        <w:t xml:space="preserve">2 </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4</w:t>
      </w:r>
      <w:r w:rsidR="00B212F7">
        <w:fldChar w:fldCharType="end"/>
      </w:r>
      <w:r>
        <w:t xml:space="preserve"> </w:t>
      </w:r>
      <w:r>
        <w:rPr>
          <w:rFonts w:hint="eastAsia"/>
          <w:lang w:eastAsia="zh-CN"/>
        </w:rPr>
        <w:t>多提供者推送到多设备</w:t>
      </w:r>
    </w:p>
    <w:p w14:paraId="1C21878B" w14:textId="77777777" w:rsidR="008F3E99" w:rsidRPr="00070623" w:rsidRDefault="008F3E99" w:rsidP="00790BEF">
      <w:pPr>
        <w:pStyle w:val="afc"/>
      </w:pPr>
      <w:r w:rsidRPr="00070623">
        <w:lastRenderedPageBreak/>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479336ED"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75AF042D" w14:textId="0935E6EE" w:rsidR="00681D8A" w:rsidRDefault="00B73E34" w:rsidP="00B73E34">
      <w:pPr>
        <w:ind w:firstLineChars="200" w:firstLine="480"/>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Pr>
          <w:rFonts w:hint="eastAsia"/>
        </w:rPr>
        <w:t>。</w:t>
      </w:r>
    </w:p>
    <w:p w14:paraId="73E8E75D" w14:textId="77777777" w:rsidR="00681D8A" w:rsidRDefault="00681D8A">
      <w:pPr>
        <w:widowControl/>
        <w:spacing w:line="240" w:lineRule="auto"/>
        <w:jc w:val="left"/>
      </w:pPr>
      <w:r>
        <w:br w:type="page"/>
      </w:r>
    </w:p>
    <w:p w14:paraId="17C8B0DE" w14:textId="77777777" w:rsidR="00B73E34" w:rsidRPr="00B73E34" w:rsidRDefault="00B73E34" w:rsidP="00B73E34">
      <w:pPr>
        <w:ind w:firstLineChars="200" w:firstLine="480"/>
      </w:pPr>
    </w:p>
    <w:p w14:paraId="6B5A2DE3" w14:textId="35964255" w:rsidR="008F3E99" w:rsidRPr="00D51662" w:rsidRDefault="008F3E99" w:rsidP="00A10E02">
      <w:pPr>
        <w:pStyle w:val="a0"/>
      </w:pPr>
      <w:bookmarkStart w:id="47" w:name="_Toc313360570"/>
      <w:bookmarkStart w:id="48" w:name="_Toc313367353"/>
      <w:bookmarkStart w:id="49" w:name="_Toc313395698"/>
      <w:bookmarkStart w:id="50" w:name="_Toc313396028"/>
      <w:bookmarkStart w:id="51" w:name="_Toc313429817"/>
      <w:bookmarkStart w:id="52" w:name="_Toc313433646"/>
      <w:bookmarkStart w:id="53" w:name="_Toc313452840"/>
      <w:bookmarkStart w:id="54" w:name="_Toc313455278"/>
      <w:bookmarkStart w:id="55" w:name="_Toc313455340"/>
      <w:bookmarkStart w:id="56" w:name="_Toc313458074"/>
      <w:bookmarkStart w:id="57" w:name="_Toc313471626"/>
      <w:bookmarkStart w:id="58" w:name="_Toc313471833"/>
      <w:bookmarkStart w:id="59" w:name="_Toc313474286"/>
      <w:bookmarkStart w:id="60" w:name="_Toc313474992"/>
      <w:bookmarkStart w:id="61" w:name="_Toc313476283"/>
      <w:bookmarkStart w:id="62" w:name="_Toc318634140"/>
      <w:bookmarkStart w:id="63" w:name="_Toc375340483"/>
      <w:bookmarkStart w:id="64" w:name="_Toc375381782"/>
      <w:bookmarkStart w:id="65" w:name="_Toc375387138"/>
      <w:bookmarkStart w:id="66" w:name="_Toc375391280"/>
      <w:bookmarkStart w:id="67" w:name="_Toc375391370"/>
      <w:bookmarkStart w:id="68" w:name="_Toc375393045"/>
      <w:bookmarkStart w:id="69" w:name="_Toc375412145"/>
      <w:bookmarkStart w:id="70" w:name="_Toc375412233"/>
      <w:bookmarkStart w:id="71" w:name="_Toc375412613"/>
      <w:bookmarkStart w:id="72" w:name="_Toc375423756"/>
      <w:bookmarkStart w:id="73" w:name="_Toc375578197"/>
      <w:bookmarkStart w:id="74" w:name="_Toc375769675"/>
      <w:bookmarkStart w:id="75" w:name="_Toc375770027"/>
      <w:bookmarkStart w:id="76" w:name="_Toc375770284"/>
      <w:bookmarkStart w:id="77" w:name="_Toc376006459"/>
      <w:bookmarkStart w:id="78" w:name="_Toc376024790"/>
      <w:bookmarkStart w:id="79" w:name="_Toc405320935"/>
      <w:bookmarkStart w:id="80" w:name="_Toc405929974"/>
      <w:bookmarkStart w:id="81" w:name="_Toc405982911"/>
      <w:bookmarkStart w:id="82" w:name="_Toc406252736"/>
      <w:bookmarkStart w:id="83" w:name="_Toc406343870"/>
      <w:bookmarkStart w:id="84" w:name="_Toc406434088"/>
      <w:bookmarkStart w:id="85" w:name="_Toc406512540"/>
      <w:bookmarkStart w:id="86" w:name="_Toc406514458"/>
      <w:bookmarkStart w:id="87" w:name="_Toc406514545"/>
      <w:bookmarkStart w:id="88" w:name="_Toc406514635"/>
      <w:bookmarkStart w:id="89" w:name="_Toc406514723"/>
      <w:bookmarkStart w:id="90" w:name="_Toc406514811"/>
      <w:bookmarkStart w:id="91" w:name="_Toc406946220"/>
      <w:bookmarkStart w:id="92" w:name="_Toc406959339"/>
      <w:bookmarkStart w:id="93" w:name="_Toc406959426"/>
      <w:bookmarkStart w:id="94" w:name="_Toc407474066"/>
      <w:bookmarkStart w:id="95" w:name="_Toc407479253"/>
      <w:bookmarkStart w:id="96" w:name="_Toc407526838"/>
      <w:bookmarkStart w:id="97" w:name="_Toc407650677"/>
      <w:bookmarkStart w:id="98" w:name="_Toc408404069"/>
      <w:bookmarkStart w:id="99" w:name="_Toc437364290"/>
      <w:bookmarkStart w:id="100" w:name="_Toc437960193"/>
      <w:bookmarkStart w:id="101" w:name="_Toc437960411"/>
      <w:bookmarkStart w:id="102" w:name="_Toc437960485"/>
      <w:bookmarkStart w:id="103" w:name="_Toc437961671"/>
      <w:bookmarkStart w:id="104" w:name="_Toc438025994"/>
      <w:bookmarkStart w:id="105" w:name="_Toc438047553"/>
      <w:bookmarkStart w:id="106" w:name="_Toc438205164"/>
      <w:bookmarkStart w:id="107" w:name="_Toc439577380"/>
      <w:bookmarkStart w:id="108" w:name="_Toc439577509"/>
      <w:bookmarkStart w:id="109" w:name="_Toc440012389"/>
      <w:bookmarkStart w:id="110" w:name="_Toc44045018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r w:rsidRPr="00D51662">
        <w:t>激励机制的研究</w:t>
      </w:r>
      <w:bookmarkEnd w:id="110"/>
    </w:p>
    <w:p w14:paraId="6154F6D5" w14:textId="30D80391" w:rsidR="008F3E99" w:rsidRPr="00070623" w:rsidRDefault="00A10E02" w:rsidP="00E53A74">
      <w:pPr>
        <w:pStyle w:val="a1"/>
      </w:pPr>
      <w:bookmarkStart w:id="111" w:name="_Toc375340499"/>
      <w:bookmarkStart w:id="112" w:name="_Toc375381798"/>
      <w:bookmarkStart w:id="113" w:name="_Toc375387154"/>
      <w:bookmarkStart w:id="114" w:name="_Toc375391296"/>
      <w:bookmarkStart w:id="115" w:name="_Toc375391386"/>
      <w:bookmarkStart w:id="116" w:name="_Toc375393061"/>
      <w:bookmarkStart w:id="117" w:name="_Toc375412161"/>
      <w:bookmarkStart w:id="118" w:name="_Toc375412249"/>
      <w:bookmarkStart w:id="119" w:name="_Toc375412629"/>
      <w:bookmarkStart w:id="120" w:name="_Toc375423772"/>
      <w:bookmarkStart w:id="121" w:name="_Toc375578213"/>
      <w:bookmarkStart w:id="122" w:name="_Toc375769691"/>
      <w:bookmarkStart w:id="123" w:name="_Toc375770043"/>
      <w:bookmarkStart w:id="124" w:name="_Toc375770300"/>
      <w:bookmarkStart w:id="125" w:name="_Toc376006475"/>
      <w:bookmarkStart w:id="126" w:name="_Toc376024806"/>
      <w:bookmarkStart w:id="127" w:name="_Toc405320956"/>
      <w:bookmarkStart w:id="128" w:name="_Toc405929994"/>
      <w:bookmarkStart w:id="129" w:name="_Toc405982931"/>
      <w:bookmarkStart w:id="130" w:name="_Toc406252756"/>
      <w:bookmarkStart w:id="131" w:name="_Toc406343890"/>
      <w:bookmarkStart w:id="132" w:name="_Toc406434108"/>
      <w:bookmarkStart w:id="133" w:name="_Toc406512560"/>
      <w:bookmarkStart w:id="134" w:name="_Toc406514478"/>
      <w:bookmarkStart w:id="135" w:name="_Toc406514565"/>
      <w:bookmarkStart w:id="136" w:name="_Toc406514655"/>
      <w:bookmarkStart w:id="137" w:name="_Toc406514743"/>
      <w:bookmarkStart w:id="138" w:name="_Toc406514831"/>
      <w:bookmarkStart w:id="139" w:name="_Toc406946240"/>
      <w:bookmarkStart w:id="140" w:name="_Toc406959359"/>
      <w:bookmarkStart w:id="141" w:name="_Toc406959446"/>
      <w:bookmarkStart w:id="142" w:name="_Toc407474086"/>
      <w:bookmarkStart w:id="143" w:name="_Toc407479273"/>
      <w:bookmarkStart w:id="144" w:name="_Toc407526858"/>
      <w:bookmarkStart w:id="145" w:name="_Toc407650697"/>
      <w:bookmarkStart w:id="146" w:name="_Toc408404089"/>
      <w:bookmarkStart w:id="147" w:name="_Toc437364310"/>
      <w:bookmarkStart w:id="148" w:name="_Toc437961678"/>
      <w:bookmarkStart w:id="149" w:name="_Toc438026001"/>
      <w:bookmarkStart w:id="150" w:name="_Toc438047560"/>
      <w:bookmarkStart w:id="151" w:name="_Toc438205169"/>
      <w:bookmarkStart w:id="152" w:name="_Toc439577385"/>
      <w:bookmarkStart w:id="153" w:name="_Toc439577514"/>
      <w:bookmarkStart w:id="154" w:name="_Toc440012394"/>
      <w:bookmarkStart w:id="155" w:name="_Toc375340500"/>
      <w:bookmarkStart w:id="156" w:name="_Toc375381799"/>
      <w:bookmarkStart w:id="157" w:name="_Toc375387155"/>
      <w:bookmarkStart w:id="158" w:name="_Toc375391297"/>
      <w:bookmarkStart w:id="159" w:name="_Toc375391387"/>
      <w:bookmarkStart w:id="160" w:name="_Toc375393062"/>
      <w:bookmarkStart w:id="161" w:name="_Toc375412162"/>
      <w:bookmarkStart w:id="162" w:name="_Toc375412250"/>
      <w:bookmarkStart w:id="163" w:name="_Toc375412630"/>
      <w:bookmarkStart w:id="164" w:name="_Toc375423773"/>
      <w:bookmarkStart w:id="165" w:name="_Toc375578214"/>
      <w:bookmarkStart w:id="166" w:name="_Toc375769692"/>
      <w:bookmarkStart w:id="167" w:name="_Toc375770044"/>
      <w:bookmarkStart w:id="168" w:name="_Toc375770301"/>
      <w:bookmarkStart w:id="169" w:name="_Toc376006476"/>
      <w:bookmarkStart w:id="170" w:name="_Toc376024807"/>
      <w:bookmarkStart w:id="171" w:name="_Toc405320957"/>
      <w:bookmarkStart w:id="172" w:name="_Toc405929995"/>
      <w:bookmarkStart w:id="173" w:name="_Toc405982932"/>
      <w:bookmarkStart w:id="174" w:name="_Toc406252757"/>
      <w:bookmarkStart w:id="175" w:name="_Toc406343891"/>
      <w:bookmarkStart w:id="176" w:name="_Toc406434109"/>
      <w:bookmarkStart w:id="177" w:name="_Toc406512561"/>
      <w:bookmarkStart w:id="178" w:name="_Toc406514479"/>
      <w:bookmarkStart w:id="179" w:name="_Toc406514566"/>
      <w:bookmarkStart w:id="180" w:name="_Toc406514656"/>
      <w:bookmarkStart w:id="181" w:name="_Toc406514744"/>
      <w:bookmarkStart w:id="182" w:name="_Toc406514832"/>
      <w:bookmarkStart w:id="183" w:name="_Toc406946241"/>
      <w:bookmarkStart w:id="184" w:name="_Toc406959360"/>
      <w:bookmarkStart w:id="185" w:name="_Toc406959447"/>
      <w:bookmarkStart w:id="186" w:name="_Toc407474087"/>
      <w:bookmarkStart w:id="187" w:name="_Toc407479274"/>
      <w:bookmarkStart w:id="188" w:name="_Toc407526859"/>
      <w:bookmarkStart w:id="189" w:name="_Toc407650698"/>
      <w:bookmarkStart w:id="190" w:name="_Toc408404090"/>
      <w:bookmarkStart w:id="191" w:name="_Toc437364311"/>
      <w:bookmarkStart w:id="192" w:name="_Toc437960201"/>
      <w:bookmarkStart w:id="193" w:name="_Toc437960419"/>
      <w:bookmarkStart w:id="194" w:name="_Toc437960493"/>
      <w:bookmarkStart w:id="195" w:name="_Toc437961679"/>
      <w:bookmarkStart w:id="196" w:name="_Toc438026002"/>
      <w:bookmarkStart w:id="197" w:name="_Toc438047561"/>
      <w:bookmarkStart w:id="198" w:name="_Toc438205170"/>
      <w:bookmarkStart w:id="199" w:name="_Toc439577386"/>
      <w:bookmarkStart w:id="200" w:name="_Toc439577515"/>
      <w:bookmarkStart w:id="201" w:name="_Toc440012395"/>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r>
        <w:rPr>
          <w:rFonts w:hint="eastAsia"/>
        </w:rPr>
        <w:t xml:space="preserve"> </w:t>
      </w:r>
      <w:bookmarkStart w:id="202" w:name="_Toc440450187"/>
      <w:r w:rsidR="00C4408C" w:rsidRPr="00070623">
        <w:t>激励机制研究综述</w:t>
      </w:r>
      <w:bookmarkEnd w:id="202"/>
    </w:p>
    <w:p w14:paraId="0A2F253F" w14:textId="77777777" w:rsidR="008F3E99" w:rsidRPr="00070623" w:rsidRDefault="008F3E99" w:rsidP="0057627B">
      <w:pPr>
        <w:pStyle w:val="afc"/>
      </w:pPr>
      <w:bookmarkStart w:id="203" w:name="_Toc375340501"/>
      <w:bookmarkStart w:id="204" w:name="_Toc375381800"/>
      <w:bookmarkStart w:id="205" w:name="_Toc375387156"/>
      <w:bookmarkStart w:id="206" w:name="_Toc375391298"/>
      <w:bookmarkStart w:id="207" w:name="_Toc375391388"/>
      <w:bookmarkStart w:id="208" w:name="_Toc375393063"/>
      <w:bookmarkStart w:id="209" w:name="_Toc375412163"/>
      <w:bookmarkStart w:id="210" w:name="_Toc375412251"/>
      <w:bookmarkStart w:id="211" w:name="_Toc375412631"/>
      <w:bookmarkStart w:id="212" w:name="_Toc375423774"/>
      <w:bookmarkStart w:id="213" w:name="_Toc375578215"/>
      <w:bookmarkStart w:id="214" w:name="_Toc375769693"/>
      <w:bookmarkStart w:id="215" w:name="_Toc375770045"/>
      <w:bookmarkStart w:id="216" w:name="_Toc375770302"/>
      <w:bookmarkStart w:id="217" w:name="_Toc376006477"/>
      <w:bookmarkStart w:id="218" w:name="_Toc376024808"/>
      <w:bookmarkStart w:id="219" w:name="_Toc405320958"/>
      <w:bookmarkStart w:id="220" w:name="_Toc405929996"/>
      <w:bookmarkStart w:id="221" w:name="_Toc405982933"/>
      <w:bookmarkStart w:id="222" w:name="_Toc406252758"/>
      <w:bookmarkStart w:id="223" w:name="_Toc406343892"/>
      <w:bookmarkStart w:id="224" w:name="_Toc406434110"/>
      <w:bookmarkStart w:id="225" w:name="_Toc406512562"/>
      <w:bookmarkStart w:id="226" w:name="_Toc406514480"/>
      <w:bookmarkStart w:id="227" w:name="_Toc406514567"/>
      <w:bookmarkStart w:id="228" w:name="_Toc406514657"/>
      <w:bookmarkStart w:id="229" w:name="_Toc406514745"/>
      <w:bookmarkStart w:id="230" w:name="_Toc406514833"/>
      <w:bookmarkStart w:id="231" w:name="_Toc406946242"/>
      <w:bookmarkStart w:id="232" w:name="_Toc406959361"/>
      <w:bookmarkStart w:id="233" w:name="_Toc406959448"/>
      <w:bookmarkStart w:id="234" w:name="_Toc407474088"/>
      <w:bookmarkStart w:id="235" w:name="_Toc407479275"/>
      <w:bookmarkStart w:id="236" w:name="_Toc407526860"/>
      <w:bookmarkStart w:id="237" w:name="_Toc407650699"/>
      <w:bookmarkStart w:id="238" w:name="_Toc408404091"/>
      <w:bookmarkStart w:id="239" w:name="_Toc437364312"/>
      <w:bookmarkStart w:id="240" w:name="_Toc437960202"/>
      <w:bookmarkStart w:id="241" w:name="_Toc437960420"/>
      <w:bookmarkStart w:id="242" w:name="_Toc437960494"/>
      <w:bookmarkStart w:id="243" w:name="_Toc437961680"/>
      <w:bookmarkStart w:id="244" w:name="_Toc438026003"/>
      <w:bookmarkStart w:id="245" w:name="_Toc438047562"/>
      <w:bookmarkStart w:id="246" w:name="_Toc438205171"/>
      <w:bookmarkStart w:id="247" w:name="_Toc439577387"/>
      <w:bookmarkStart w:id="248" w:name="_Toc439577516"/>
      <w:bookmarkStart w:id="249" w:name="_Toc44001239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c"/>
      </w:pPr>
      <w:r w:rsidRPr="00070623">
        <w:t>参与式感知应用的成功需要大量用户的参与，除了应用本身有意义、有意思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6731F86E" w:rsidR="008F3E99" w:rsidRPr="00070623" w:rsidRDefault="00A10E02" w:rsidP="00E53A74">
      <w:pPr>
        <w:pStyle w:val="a1"/>
      </w:pPr>
      <w:r>
        <w:rPr>
          <w:rFonts w:hint="eastAsia"/>
        </w:rPr>
        <w:t xml:space="preserve"> </w:t>
      </w:r>
      <w:bookmarkStart w:id="250" w:name="_Toc440450188"/>
      <w:r w:rsidR="008F3E99" w:rsidRPr="00070623">
        <w:t>重要的激励机制分析</w:t>
      </w:r>
      <w:bookmarkStart w:id="251" w:name="_Toc406434123"/>
      <w:bookmarkStart w:id="252" w:name="_Toc406512575"/>
      <w:bookmarkEnd w:id="250"/>
      <w:r w:rsidR="008F3E99" w:rsidRPr="00070623">
        <w:t xml:space="preserve"> </w:t>
      </w:r>
    </w:p>
    <w:p w14:paraId="2B056AEC" w14:textId="0ACBADFC" w:rsidR="008F3E99" w:rsidRPr="00070623" w:rsidRDefault="00A10E02" w:rsidP="00A10E02">
      <w:pPr>
        <w:pStyle w:val="a2"/>
      </w:pPr>
      <w:r>
        <w:rPr>
          <w:rFonts w:hint="eastAsia"/>
        </w:rPr>
        <w:t xml:space="preserve"> </w:t>
      </w:r>
      <w:bookmarkStart w:id="253" w:name="_Toc440450189"/>
      <w:r w:rsidR="008F3E99" w:rsidRPr="00070623">
        <w:t>设计原则</w:t>
      </w:r>
      <w:bookmarkEnd w:id="253"/>
    </w:p>
    <w:p w14:paraId="09E3B395" w14:textId="77777777" w:rsidR="008F3E99" w:rsidRPr="00070623" w:rsidRDefault="008F3E99" w:rsidP="008F3E99">
      <w:pPr>
        <w:ind w:firstLine="480"/>
      </w:pPr>
      <w:r w:rsidRPr="00070623">
        <w:t>通过阅读大量的激励机制文献，总结出为了成功激励用户参与到感知活动，激励机制主要</w:t>
      </w:r>
      <w:proofErr w:type="gramStart"/>
      <w:r w:rsidRPr="00070623">
        <w:t>要</w:t>
      </w:r>
      <w:proofErr w:type="gramEnd"/>
      <w:r w:rsidRPr="00070623">
        <w:t>考虑如下特点：</w:t>
      </w:r>
    </w:p>
    <w:p w14:paraId="7F6D186B" w14:textId="77777777" w:rsidR="008F3E99" w:rsidRPr="00070623" w:rsidRDefault="008F3E99" w:rsidP="00681D8A">
      <w:pPr>
        <w:pStyle w:val="4"/>
      </w:pPr>
      <w:r w:rsidRPr="00070623">
        <w:t>经济可行性</w:t>
      </w:r>
    </w:p>
    <w:p w14:paraId="174EB10B" w14:textId="77777777"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w:t>
      </w:r>
      <w:r w:rsidRPr="00070623">
        <w:lastRenderedPageBreak/>
        <w:t>统正常运转，但此类激励机制的设计需要时间和特定领域的知识，多是专家或有经验的设计者来完成。</w:t>
      </w:r>
    </w:p>
    <w:p w14:paraId="40EAA353" w14:textId="685FF958"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77777777"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77777777"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随机性、</w:t>
      </w:r>
      <w:proofErr w:type="gramStart"/>
      <w:r w:rsidRPr="00070623">
        <w:t>不</w:t>
      </w:r>
      <w:proofErr w:type="gramEnd"/>
      <w:r w:rsidRPr="00070623">
        <w:t>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681D8A">
      <w:pPr>
        <w:pStyle w:val="4"/>
      </w:pPr>
      <w:r w:rsidRPr="00070623">
        <w:t>公平性</w:t>
      </w:r>
    </w:p>
    <w:p w14:paraId="45E6DB03" w14:textId="44EDA52C" w:rsidR="008F3E99" w:rsidRPr="00070623" w:rsidRDefault="008F3E99" w:rsidP="0057627B">
      <w:pPr>
        <w:pStyle w:val="afc"/>
      </w:pPr>
      <w:r w:rsidRPr="00070623">
        <w:t>公平性就是所有潜在参与者都有被选中的机会，是激励机制设计重点需要考虑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w:t>
      </w:r>
      <w:r w:rsidRPr="00070623">
        <w:lastRenderedPageBreak/>
        <w:t>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77777777" w:rsidR="008F3E99" w:rsidRPr="00070623" w:rsidRDefault="008F3E99" w:rsidP="0057627B">
      <w:pPr>
        <w:pStyle w:val="afc"/>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0A4F36BB" w:rsidR="008F3E99" w:rsidRPr="00070623" w:rsidRDefault="00A10E02" w:rsidP="00A10E02">
      <w:pPr>
        <w:pStyle w:val="a2"/>
      </w:pPr>
      <w:r>
        <w:rPr>
          <w:rFonts w:hint="eastAsia"/>
        </w:rPr>
        <w:t xml:space="preserve"> </w:t>
      </w:r>
      <w:bookmarkStart w:id="254" w:name="_Toc440450190"/>
      <w:r w:rsidR="008F3E99" w:rsidRPr="00070623">
        <w:t>分类方式</w:t>
      </w:r>
      <w:bookmarkEnd w:id="254"/>
    </w:p>
    <w:p w14:paraId="6210A0B4" w14:textId="77777777" w:rsidR="008F3E99" w:rsidRPr="00070623" w:rsidRDefault="008F3E99" w:rsidP="0057627B">
      <w:pPr>
        <w:pStyle w:val="afc"/>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c"/>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lastRenderedPageBreak/>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52FC8626"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p w14:paraId="3CB35298" w14:textId="07D41A97" w:rsidR="00B515D1" w:rsidRPr="00B515D1" w:rsidRDefault="00B515D1" w:rsidP="00E53A74">
      <w:pPr>
        <w:pStyle w:val="af0"/>
        <w:jc w:val="center"/>
      </w:pPr>
      <w:r w:rsidRPr="00B515D1">
        <w:rPr>
          <w:rFonts w:hint="eastAsia"/>
        </w:rPr>
        <w:t>表</w:t>
      </w:r>
      <w:r w:rsidRPr="00B515D1">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2</w:t>
      </w:r>
      <w:r w:rsidR="00FE7C8B">
        <w:fldChar w:fldCharType="end"/>
      </w:r>
      <w:r w:rsidRPr="00B515D1">
        <w:t xml:space="preserve"> </w:t>
      </w:r>
      <w:proofErr w:type="gramStart"/>
      <w:r w:rsidRPr="00B515D1">
        <w:rPr>
          <w:rFonts w:ascii="楷体" w:eastAsia="楷体" w:hAnsi="楷体" w:hint="eastAsia"/>
          <w:lang w:eastAsia="zh-CN"/>
        </w:rPr>
        <w:t>微支付</w:t>
      </w:r>
      <w:proofErr w:type="gramEnd"/>
      <w:r w:rsidRPr="00B515D1">
        <w:rPr>
          <w:rFonts w:ascii="楷体" w:eastAsia="楷体" w:hAnsi="楷体" w:hint="eastAsia"/>
          <w:lang w:eastAsia="zh-CN"/>
        </w:rPr>
        <w:t>中激励对照组设置</w:t>
      </w:r>
    </w:p>
    <w:tbl>
      <w:tblPr>
        <w:tblW w:w="0" w:type="auto"/>
        <w:tblLook w:val="04A0" w:firstRow="1" w:lastRow="0" w:firstColumn="1" w:lastColumn="0" w:noHBand="0" w:noVBand="1"/>
      </w:tblPr>
      <w:tblGrid>
        <w:gridCol w:w="4492"/>
        <w:gridCol w:w="4454"/>
      </w:tblGrid>
      <w:tr w:rsidR="008F3E99" w:rsidRPr="00070623" w14:paraId="6F608094" w14:textId="77777777" w:rsidTr="00B515D1">
        <w:tc>
          <w:tcPr>
            <w:tcW w:w="4643"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4643"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B515D1">
        <w:tc>
          <w:tcPr>
            <w:tcW w:w="4643"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4643"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B515D1">
        <w:tc>
          <w:tcPr>
            <w:tcW w:w="4643"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55" w:name="OLE_LINK3"/>
            <w:bookmarkStart w:id="256" w:name="OLE_LINK4"/>
            <m:oMath>
              <m:r>
                <w:rPr>
                  <w:rFonts w:ascii="Cambria Math" w:hAnsi="Cambria Math"/>
                </w:rPr>
                <m:t>μ</m:t>
              </m:r>
            </m:oMath>
            <w:bookmarkEnd w:id="255"/>
            <w:bookmarkEnd w:id="256"/>
          </w:p>
        </w:tc>
        <w:tc>
          <w:tcPr>
            <w:tcW w:w="4643"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B515D1">
        <w:tc>
          <w:tcPr>
            <w:tcW w:w="4643"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B515D1">
        <w:tc>
          <w:tcPr>
            <w:tcW w:w="4643"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B515D1">
        <w:tc>
          <w:tcPr>
            <w:tcW w:w="4643"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lastRenderedPageBreak/>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456CE6CF" w14:textId="5BABA949" w:rsidR="008F3E99" w:rsidRDefault="00B515D1" w:rsidP="008F3E99">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所以增强激励机制的公平性，使每个</w:t>
      </w:r>
    </w:p>
    <w:p w14:paraId="34C587BA" w14:textId="77777777" w:rsidR="00B515D1" w:rsidRPr="00B515D1" w:rsidRDefault="00B515D1" w:rsidP="008F3E99">
      <w:pPr>
        <w:ind w:firstLine="480"/>
        <w:rPr>
          <w:lang w:val="x-none"/>
        </w:rPr>
      </w:pPr>
    </w:p>
    <w:p w14:paraId="7DDF7786" w14:textId="0AD6C4A1" w:rsidR="008F3E99" w:rsidRPr="00070623" w:rsidRDefault="00B515D1" w:rsidP="00E53A74">
      <w:pPr>
        <w:pStyle w:val="af0"/>
        <w:jc w:val="center"/>
      </w:pPr>
      <w:r>
        <w:rPr>
          <w:rFonts w:hint="eastAsia"/>
        </w:rPr>
        <w:lastRenderedPageBreak/>
        <w:t>表</w:t>
      </w:r>
      <w:r>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3</w:t>
      </w:r>
      <w:r w:rsidR="00FE7C8B">
        <w:fldChar w:fldCharType="end"/>
      </w:r>
      <w:r>
        <w:t xml:space="preserve"> </w:t>
      </w:r>
      <w:r>
        <w:rPr>
          <w:rFonts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28E7B230"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w:t>
      </w:r>
      <w:r w:rsidRPr="00070623">
        <w:lastRenderedPageBreak/>
        <w:t>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77777777"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57" w:name="_Toc440450191"/>
      <w:r w:rsidR="008F3E99" w:rsidRPr="00070623">
        <w:t>总结</w:t>
      </w:r>
      <w:bookmarkEnd w:id="257"/>
    </w:p>
    <w:p w14:paraId="781ACC2D" w14:textId="77777777" w:rsidR="008F3E99" w:rsidRPr="00070623" w:rsidRDefault="008F3E99" w:rsidP="0057627B">
      <w:pPr>
        <w:pStyle w:val="afc"/>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w:t>
      </w:r>
      <w:proofErr w:type="gramStart"/>
      <w:r w:rsidRPr="00070623">
        <w:t>化用户</w:t>
      </w:r>
      <w:proofErr w:type="gramEnd"/>
      <w:r w:rsidRPr="00070623">
        <w:t>和平台的交互流程，对实时性场景尤其体现优势。</w:t>
      </w:r>
    </w:p>
    <w:p w14:paraId="3717CB44" w14:textId="77777777" w:rsidR="008F3E99" w:rsidRPr="00070623" w:rsidRDefault="008F3E99" w:rsidP="0057627B">
      <w:pPr>
        <w:pStyle w:val="afc"/>
      </w:pPr>
      <w:r w:rsidRPr="00070623">
        <w:t>在</w:t>
      </w:r>
      <w:r w:rsidRPr="00070623">
        <w:t>3.3</w:t>
      </w:r>
      <w:r w:rsidRPr="00070623">
        <w:t>节中将设计一种平台动态定价的、实时性、数据上传优先（提前给出保护价格）的以用户为中心的预算可控的激励机制，试图符合本论文所依托实验平台的实际需求，并综合上述激励机制的优点。</w:t>
      </w:r>
    </w:p>
    <w:p w14:paraId="1D02897A" w14:textId="3298ADAB" w:rsidR="00C4408C" w:rsidRDefault="008F3E99" w:rsidP="00E53A74">
      <w:pPr>
        <w:pStyle w:val="a1"/>
      </w:pPr>
      <w:r w:rsidRPr="00070623">
        <w:t xml:space="preserve"> </w:t>
      </w:r>
      <w:bookmarkStart w:id="258" w:name="_Toc440450192"/>
      <w:r w:rsidRPr="00070623">
        <w:t>动态分配预算的激励机制设计</w:t>
      </w:r>
      <w:bookmarkEnd w:id="258"/>
    </w:p>
    <w:p w14:paraId="264B4793" w14:textId="51F7FBBC" w:rsidR="000B3466" w:rsidRDefault="00455AB3" w:rsidP="000B3466">
      <w:r>
        <w:rPr>
          <w:noProof/>
        </w:rPr>
        <w:lastRenderedPageBreak/>
        <w:drawing>
          <wp:inline distT="0" distB="0" distL="0" distR="0" wp14:anchorId="31812A7F" wp14:editId="364A12BB">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33">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0A915FF1" w14:textId="17FA9A94"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5</w:t>
      </w:r>
      <w:r w:rsidR="00B212F7">
        <w:fldChar w:fldCharType="end"/>
      </w:r>
      <w:r>
        <w:t xml:space="preserve"> </w:t>
      </w:r>
      <w:r>
        <w:rPr>
          <w:rFonts w:hint="eastAsia"/>
          <w:lang w:eastAsia="zh-CN"/>
        </w:rPr>
        <w:t>动态分配预算总体架构图</w:t>
      </w:r>
    </w:p>
    <w:p w14:paraId="10EA5C00" w14:textId="77777777" w:rsidR="008F3E99" w:rsidRPr="00070623" w:rsidRDefault="008F3E99" w:rsidP="0057627B">
      <w:pPr>
        <w:pStyle w:val="afc"/>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c"/>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c"/>
      </w:pPr>
      <w:r w:rsidRPr="00070623">
        <w:t>动态预算分配激励机制主要分为两部分，总预算在每轮子任务中的分配和每轮子预算的激励分配方式。</w:t>
      </w:r>
    </w:p>
    <w:p w14:paraId="508D2B3C" w14:textId="4E8FAB5C" w:rsidR="00C4408C" w:rsidRDefault="00A10E02" w:rsidP="00A10E02">
      <w:pPr>
        <w:pStyle w:val="a2"/>
      </w:pPr>
      <w:r>
        <w:rPr>
          <w:rFonts w:hint="eastAsia"/>
        </w:rPr>
        <w:t xml:space="preserve"> </w:t>
      </w:r>
      <w:bookmarkStart w:id="259" w:name="_Toc440450193"/>
      <w:r w:rsidR="008F3E99" w:rsidRPr="00070623">
        <w:t>总预算的分配</w:t>
      </w:r>
      <w:bookmarkEnd w:id="259"/>
    </w:p>
    <w:p w14:paraId="46DDBA77" w14:textId="793BDBDD" w:rsidR="000B3466" w:rsidRDefault="00455AB3" w:rsidP="000B3466">
      <w:r>
        <w:rPr>
          <w:noProof/>
        </w:rPr>
        <w:lastRenderedPageBreak/>
        <w:drawing>
          <wp:inline distT="0" distB="0" distL="0" distR="0" wp14:anchorId="086EB31C" wp14:editId="60A8509B">
            <wp:extent cx="5543550" cy="36169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波动.png"/>
                    <pic:cNvPicPr/>
                  </pic:nvPicPr>
                  <pic:blipFill>
                    <a:blip r:embed="rId34">
                      <a:extLst>
                        <a:ext uri="{28A0092B-C50C-407E-A947-70E740481C1C}">
                          <a14:useLocalDpi xmlns:a14="http://schemas.microsoft.com/office/drawing/2010/main" val="0"/>
                        </a:ext>
                      </a:extLst>
                    </a:blip>
                    <a:stretch>
                      <a:fillRect/>
                    </a:stretch>
                  </pic:blipFill>
                  <pic:spPr>
                    <a:xfrm>
                      <a:off x="0" y="0"/>
                      <a:ext cx="5543550" cy="3616960"/>
                    </a:xfrm>
                    <a:prstGeom prst="rect">
                      <a:avLst/>
                    </a:prstGeom>
                  </pic:spPr>
                </pic:pic>
              </a:graphicData>
            </a:graphic>
          </wp:inline>
        </w:drawing>
      </w:r>
    </w:p>
    <w:p w14:paraId="496B9132" w14:textId="2664A020"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6</w:t>
      </w:r>
      <w:r w:rsidR="00B212F7">
        <w:fldChar w:fldCharType="end"/>
      </w:r>
      <w:r>
        <w:t xml:space="preserve"> </w:t>
      </w:r>
      <w:proofErr w:type="gramStart"/>
      <w:r>
        <w:rPr>
          <w:rFonts w:hint="eastAsia"/>
          <w:lang w:eastAsia="zh-CN"/>
        </w:rPr>
        <w:t>子预算</w:t>
      </w:r>
      <w:proofErr w:type="gramEnd"/>
      <w:r>
        <w:rPr>
          <w:rFonts w:hint="eastAsia"/>
          <w:lang w:eastAsia="zh-CN"/>
        </w:rPr>
        <w:t>变化示意图</w:t>
      </w:r>
    </w:p>
    <w:p w14:paraId="0F88A4E5" w14:textId="65E9AC8B"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剧烈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在下图中，红色展示定价状态、绿色展示稳定价格转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60" w:name="OLE_LINK12"/>
      <w:bookmarkStart w:id="261"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60"/>
      <w:bookmarkEnd w:id="261"/>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62" w:name="OLE_LINK14"/>
      <w:bookmarkStart w:id="263" w:name="OLE_LINK15"/>
      <m:oMath>
        <m:r>
          <w:rPr>
            <w:rFonts w:ascii="Cambria Math" w:hAnsi="Cambria Math"/>
          </w:rPr>
          <m:t>β</m:t>
        </m:r>
        <w:bookmarkEnd w:id="262"/>
        <w:bookmarkEnd w:id="263"/>
        <m:r>
          <m:rPr>
            <m:sty m:val="p"/>
          </m:rPr>
          <w:rPr>
            <w:rFonts w:ascii="Cambria Math" w:hAnsi="Cambria Math"/>
          </w:rPr>
          <m:t>=</m:t>
        </m:r>
        <w:bookmarkStart w:id="264"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64"/>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lastRenderedPageBreak/>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7F2FB9"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E53A74">
      <w:pPr>
        <w:ind w:firstLine="480"/>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35">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214449CD"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7</w:t>
      </w:r>
      <w:r w:rsidR="00B212F7">
        <w:fldChar w:fldCharType="end"/>
      </w:r>
      <w:r>
        <w:t xml:space="preserve"> </w:t>
      </w:r>
      <w:r>
        <w:rPr>
          <w:rFonts w:hint="eastAsia"/>
          <w:lang w:eastAsia="zh-CN"/>
        </w:rPr>
        <w:t>状态标记</w:t>
      </w:r>
      <w:proofErr w:type="gramStart"/>
      <w:r>
        <w:rPr>
          <w:rFonts w:hint="eastAsia"/>
          <w:lang w:eastAsia="zh-CN"/>
        </w:rPr>
        <w:t>桶决定</w:t>
      </w:r>
      <w:proofErr w:type="gramEnd"/>
      <w:r>
        <w:rPr>
          <w:rFonts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65"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65"/>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w:t>
      </w:r>
      <w:r w:rsidRPr="00070623">
        <w:lastRenderedPageBreak/>
        <w:t>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Pr="00070623">
        <w:t>.</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66" w:name="_Toc440450194"/>
      <w:r w:rsidR="008F3E99" w:rsidRPr="00070623">
        <w:t>每轮任务执行时</w:t>
      </w:r>
      <w:proofErr w:type="gramStart"/>
      <w:r w:rsidR="008F3E99" w:rsidRPr="00070623">
        <w:t>子预算</w:t>
      </w:r>
      <w:proofErr w:type="gramEnd"/>
      <w:r w:rsidR="008F3E99" w:rsidRPr="00070623">
        <w:t>的分配</w:t>
      </w:r>
      <w:bookmarkEnd w:id="266"/>
    </w:p>
    <w:p w14:paraId="2A8CC51E" w14:textId="77777777" w:rsidR="008F3E99" w:rsidRPr="00070623" w:rsidRDefault="008F3E99" w:rsidP="0033542E">
      <w:pPr>
        <w:pStyle w:val="afc"/>
      </w:pPr>
      <w:r w:rsidRPr="00070623">
        <w:t>当平台</w:t>
      </w:r>
      <w:proofErr w:type="gramStart"/>
      <w:r w:rsidRPr="00070623">
        <w:t>发起第</w:t>
      </w:r>
      <w:r w:rsidRPr="00070623">
        <w:t>i</w:t>
      </w:r>
      <w:r w:rsidRPr="00070623">
        <w:t>轮任务</w:t>
      </w:r>
      <w:proofErr w:type="gramEnd"/>
      <w:r w:rsidRPr="00070623">
        <w:t>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36">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028F68E8" w:rsidR="00455AB3" w:rsidRPr="00455AB3" w:rsidRDefault="00455AB3"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8</w:t>
      </w:r>
      <w:r w:rsidR="00B212F7">
        <w:fldChar w:fldCharType="end"/>
      </w:r>
      <w:r>
        <w:t xml:space="preserve"> </w:t>
      </w:r>
      <w:r>
        <w:rPr>
          <w:rFonts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w:t>
      </w:r>
      <w:r w:rsidRPr="00070623">
        <w:lastRenderedPageBreak/>
        <w:t>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67" w:name="OLE_LINK8"/>
            <w:bookmarkStart w:id="268"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67"/>
            <w:bookmarkEnd w:id="268"/>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7F2FB9"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7F2FB9"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237A7979" w:rsidR="008F3E99" w:rsidRPr="00070623" w:rsidRDefault="00A10E02" w:rsidP="00E53A74">
      <w:pPr>
        <w:pStyle w:val="a1"/>
      </w:pPr>
      <w:r>
        <w:rPr>
          <w:rFonts w:hint="eastAsia"/>
        </w:rPr>
        <w:t xml:space="preserve"> </w:t>
      </w:r>
      <w:bookmarkStart w:id="269" w:name="_Toc440450195"/>
      <w:r w:rsidR="008F3E99" w:rsidRPr="00070623">
        <w:t>激励机制效果仿真</w:t>
      </w:r>
      <w:bookmarkEnd w:id="269"/>
    </w:p>
    <w:p w14:paraId="43E21A8E" w14:textId="687A53C9" w:rsidR="008F3E99" w:rsidRPr="00070623" w:rsidRDefault="00A10E02" w:rsidP="00A10E02">
      <w:pPr>
        <w:pStyle w:val="a2"/>
      </w:pPr>
      <w:r>
        <w:rPr>
          <w:rFonts w:hint="eastAsia"/>
        </w:rPr>
        <w:t xml:space="preserve"> </w:t>
      </w:r>
      <w:bookmarkStart w:id="270" w:name="_Toc440450196"/>
      <w:r w:rsidR="008F3E99" w:rsidRPr="00070623">
        <w:t>仿真场景建模</w:t>
      </w:r>
      <w:bookmarkEnd w:id="270"/>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38ECBF45"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464385">
        <w:rPr>
          <w:rFonts w:hint="eastAsia"/>
        </w:rPr>
        <w:t>60</w:t>
      </w:r>
      <w:r w:rsidR="00464385">
        <w:rPr>
          <w:rFonts w:hint="eastAsia"/>
        </w:rPr>
        <w:t>天）</w:t>
      </w:r>
      <w:r w:rsidRPr="00070623">
        <w:t>，总预算有</w:t>
      </w:r>
      <w:r w:rsidRPr="00070623">
        <w:t>5</w:t>
      </w:r>
      <w:r w:rsidRPr="00070623">
        <w:t>万人民币。</w:t>
      </w:r>
      <w:bookmarkStart w:id="271" w:name="_GoBack"/>
      <w:bookmarkEnd w:id="271"/>
    </w:p>
    <w:p w14:paraId="0D15D0D8" w14:textId="49B15C3A" w:rsidR="008F3E99" w:rsidRPr="00070623"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随后每天按照自由行走模型移动到其他区域或者没有移动，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B173A7A" w14:textId="3846DDD0" w:rsidR="008F3E99" w:rsidRPr="00070623" w:rsidRDefault="00A10E02" w:rsidP="00A10E02">
      <w:pPr>
        <w:pStyle w:val="a2"/>
      </w:pPr>
      <w:r>
        <w:rPr>
          <w:rFonts w:hint="eastAsia"/>
        </w:rPr>
        <w:t xml:space="preserve"> </w:t>
      </w:r>
      <w:bookmarkStart w:id="272" w:name="_Toc440450197"/>
      <w:r w:rsidR="008F3E99" w:rsidRPr="00070623">
        <w:t>三种激励机制</w:t>
      </w:r>
      <w:bookmarkEnd w:id="272"/>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1382A8C1" w14:textId="77777777" w:rsidR="008F3E99" w:rsidRPr="00070623" w:rsidRDefault="008F3E99" w:rsidP="008A0DCD">
      <w:pPr>
        <w:pStyle w:val="afc"/>
      </w:pPr>
      <w:r w:rsidRPr="00070623">
        <w:lastRenderedPageBreak/>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1731131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解决的思路是适当增加感知任务执行轮次，类似于现实生活中餐馆的</w:t>
      </w:r>
      <w:r w:rsidR="00424A67">
        <w:rPr>
          <w:rFonts w:hint="eastAsia"/>
        </w:rPr>
        <w:t>“</w:t>
      </w:r>
      <w:r w:rsidR="00424A67">
        <w:t>试营业</w:t>
      </w:r>
      <w:r w:rsidR="00424A67">
        <w:rPr>
          <w:rFonts w:hint="eastAsia"/>
        </w:rPr>
        <w:t>”</w:t>
      </w:r>
      <w:r w:rsidRPr="00070623">
        <w:t>。</w:t>
      </w:r>
    </w:p>
    <w:p w14:paraId="5E3337B8" w14:textId="26148F93" w:rsidR="008F3E99" w:rsidRPr="00070623" w:rsidRDefault="00A10E02" w:rsidP="00A10E02">
      <w:pPr>
        <w:pStyle w:val="a2"/>
      </w:pPr>
      <w:r>
        <w:rPr>
          <w:rFonts w:hint="eastAsia"/>
        </w:rPr>
        <w:t xml:space="preserve"> </w:t>
      </w:r>
      <w:bookmarkStart w:id="273" w:name="_Toc440450198"/>
      <w:r w:rsidR="008F3E99" w:rsidRPr="00070623">
        <w:t>仿真结果对比</w:t>
      </w:r>
      <w:bookmarkEnd w:id="273"/>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平台角度</w:t>
      </w:r>
    </w:p>
    <w:p w14:paraId="1B7372DF"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数据量</w:t>
      </w:r>
    </w:p>
    <w:p w14:paraId="2BB2831B"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用户角度</w:t>
      </w:r>
    </w:p>
    <w:p w14:paraId="497A1A3A"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收益</w:t>
      </w:r>
    </w:p>
    <w:p w14:paraId="6C4CF81D"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headerReference w:type="default" r:id="rId37"/>
          <w:pgSz w:w="11906" w:h="16838"/>
          <w:pgMar w:top="1440" w:right="1588" w:bottom="1440" w:left="1588" w:header="851" w:footer="992" w:gutter="0"/>
          <w:cols w:space="720"/>
          <w:docGrid w:type="lines" w:linePitch="326"/>
        </w:sectPr>
      </w:pPr>
    </w:p>
    <w:p w14:paraId="10AE1E42" w14:textId="6325A8C8" w:rsidR="008F3E99" w:rsidRPr="008B2D3A" w:rsidRDefault="008F3E99" w:rsidP="008B2D3A">
      <w:pPr>
        <w:pStyle w:val="a0"/>
      </w:pPr>
      <w:bookmarkStart w:id="274" w:name="_Toc440450199"/>
      <w:bookmarkEnd w:id="251"/>
      <w:bookmarkEnd w:id="252"/>
      <w:r w:rsidRPr="00D51662">
        <w:lastRenderedPageBreak/>
        <w:t>激励机制的设计与实现</w:t>
      </w:r>
      <w:bookmarkStart w:id="275" w:name="_Toc375340518"/>
      <w:bookmarkStart w:id="276" w:name="_Toc375381817"/>
      <w:bookmarkStart w:id="277" w:name="_Toc375387173"/>
      <w:bookmarkStart w:id="278" w:name="_Toc375391315"/>
      <w:bookmarkStart w:id="279" w:name="_Toc375391405"/>
      <w:bookmarkStart w:id="280" w:name="_Toc375393080"/>
      <w:bookmarkStart w:id="281" w:name="_Toc375412180"/>
      <w:bookmarkStart w:id="282" w:name="_Toc375412268"/>
      <w:bookmarkStart w:id="283" w:name="_Toc375412648"/>
      <w:bookmarkStart w:id="284" w:name="_Toc375423791"/>
      <w:bookmarkStart w:id="285" w:name="_Toc375578232"/>
      <w:bookmarkStart w:id="286" w:name="_Toc375769710"/>
      <w:bookmarkStart w:id="287" w:name="_Toc375770062"/>
      <w:bookmarkStart w:id="288" w:name="_Toc375770319"/>
      <w:bookmarkStart w:id="289" w:name="_Toc376006494"/>
      <w:bookmarkStart w:id="290" w:name="_Toc376024825"/>
      <w:bookmarkStart w:id="291" w:name="_Toc405320975"/>
      <w:bookmarkStart w:id="292" w:name="_Toc405930013"/>
      <w:bookmarkStart w:id="293" w:name="_Toc405982949"/>
      <w:bookmarkStart w:id="294" w:name="_Toc406252772"/>
      <w:bookmarkStart w:id="295" w:name="_Toc406343906"/>
      <w:bookmarkStart w:id="296" w:name="_Toc406434124"/>
      <w:bookmarkStart w:id="297" w:name="_Toc406512576"/>
      <w:bookmarkStart w:id="298" w:name="_Toc406514494"/>
      <w:bookmarkStart w:id="299" w:name="_Toc406514581"/>
      <w:bookmarkStart w:id="300" w:name="_Toc406514671"/>
      <w:bookmarkStart w:id="301" w:name="_Toc406514759"/>
      <w:bookmarkStart w:id="302" w:name="_Toc406514847"/>
      <w:bookmarkStart w:id="303" w:name="_Toc406946256"/>
      <w:bookmarkStart w:id="304" w:name="_Toc406959375"/>
      <w:bookmarkStart w:id="305" w:name="_Toc406959462"/>
      <w:bookmarkStart w:id="306" w:name="_Toc407474102"/>
      <w:bookmarkStart w:id="307" w:name="_Toc407479289"/>
      <w:bookmarkStart w:id="308" w:name="_Toc407526874"/>
      <w:bookmarkStart w:id="309" w:name="_Toc407650713"/>
      <w:bookmarkStart w:id="310" w:name="_Toc408404105"/>
      <w:bookmarkStart w:id="311" w:name="_Toc437364326"/>
      <w:bookmarkStart w:id="312" w:name="_Toc437960206"/>
      <w:bookmarkStart w:id="313" w:name="_Toc437960424"/>
      <w:bookmarkStart w:id="314" w:name="_Toc437960498"/>
      <w:bookmarkStart w:id="315" w:name="_Toc437961684"/>
      <w:bookmarkStart w:id="316" w:name="_Toc438026009"/>
      <w:bookmarkStart w:id="317" w:name="_Toc438047573"/>
      <w:bookmarkStart w:id="318" w:name="_Toc438205177"/>
      <w:bookmarkStart w:id="319" w:name="_Toc439577394"/>
      <w:bookmarkStart w:id="320" w:name="_Toc439577522"/>
      <w:bookmarkStart w:id="321" w:name="_Toc440012410"/>
      <w:bookmarkStart w:id="322" w:name="_Toc437960207"/>
      <w:bookmarkStart w:id="323" w:name="_Toc437960425"/>
      <w:bookmarkStart w:id="324" w:name="_Toc437960499"/>
      <w:bookmarkStart w:id="325" w:name="_Toc437961685"/>
      <w:bookmarkStart w:id="326" w:name="_Toc438026010"/>
      <w:bookmarkStart w:id="327" w:name="_Toc438047574"/>
      <w:bookmarkStart w:id="328" w:name="_Toc438205178"/>
      <w:bookmarkStart w:id="329" w:name="_Toc439577395"/>
      <w:bookmarkStart w:id="330" w:name="_Toc439577523"/>
      <w:bookmarkStart w:id="331" w:name="_Toc440012411"/>
      <w:bookmarkStart w:id="332" w:name="_Toc440316291"/>
      <w:bookmarkStart w:id="333" w:name="_Toc440437921"/>
      <w:bookmarkStart w:id="334" w:name="_Toc440444265"/>
      <w:bookmarkStart w:id="335" w:name="_Toc440444658"/>
      <w:bookmarkStart w:id="336" w:name="_Toc440444770"/>
      <w:bookmarkStart w:id="337" w:name="_Toc440444866"/>
      <w:bookmarkStart w:id="338" w:name="_Toc440445249"/>
      <w:bookmarkStart w:id="339" w:name="_Toc437960209"/>
      <w:bookmarkStart w:id="340" w:name="_Toc437960427"/>
      <w:bookmarkStart w:id="341" w:name="_Toc437960501"/>
      <w:bookmarkStart w:id="342" w:name="_Toc437961687"/>
      <w:bookmarkStart w:id="343" w:name="_Toc438026012"/>
      <w:bookmarkStart w:id="344" w:name="_Toc438047576"/>
      <w:bookmarkStart w:id="345" w:name="_Toc438205180"/>
      <w:bookmarkStart w:id="346" w:name="_Toc439577397"/>
      <w:bookmarkStart w:id="347" w:name="_Toc439577525"/>
      <w:bookmarkStart w:id="348" w:name="_Toc440012413"/>
      <w:bookmarkStart w:id="349" w:name="_Toc440316293"/>
      <w:bookmarkStart w:id="350" w:name="_Toc440437923"/>
      <w:bookmarkStart w:id="351" w:name="_Toc440444267"/>
      <w:bookmarkStart w:id="352" w:name="_Toc440444660"/>
      <w:bookmarkStart w:id="353" w:name="_Toc440444772"/>
      <w:bookmarkStart w:id="354" w:name="_Toc440444868"/>
      <w:bookmarkStart w:id="355" w:name="_Toc440445251"/>
      <w:bookmarkStart w:id="356" w:name="_Toc406434125"/>
      <w:bookmarkStart w:id="357" w:name="_Toc406512577"/>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bookmarkEnd w:id="356"/>
    <w:bookmarkEnd w:id="357"/>
    <w:p w14:paraId="02CB7836" w14:textId="12FBDD09" w:rsidR="008F3E99" w:rsidRPr="00070623" w:rsidRDefault="00A10E02" w:rsidP="00E53A74">
      <w:pPr>
        <w:pStyle w:val="a1"/>
      </w:pPr>
      <w:r>
        <w:rPr>
          <w:rFonts w:hint="eastAsia"/>
        </w:rPr>
        <w:t xml:space="preserve"> </w:t>
      </w:r>
      <w:bookmarkStart w:id="358" w:name="_Toc440450200"/>
      <w:r w:rsidR="008F3E99" w:rsidRPr="00070623">
        <w:t>需求分析</w:t>
      </w:r>
      <w:bookmarkEnd w:id="358"/>
    </w:p>
    <w:p w14:paraId="6FDE3819" w14:textId="08AC767D" w:rsidR="0033542E" w:rsidRDefault="00A10E02" w:rsidP="00A10E02">
      <w:pPr>
        <w:pStyle w:val="a2"/>
      </w:pPr>
      <w:r>
        <w:rPr>
          <w:rFonts w:hint="eastAsia"/>
        </w:rPr>
        <w:t xml:space="preserve"> </w:t>
      </w:r>
      <w:bookmarkStart w:id="359" w:name="_Toc440450201"/>
      <w:r w:rsidR="008F3E99" w:rsidRPr="00070623">
        <w:t>系统总体框架介绍</w:t>
      </w:r>
      <w:bookmarkEnd w:id="359"/>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38">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56F29ADD" w:rsidR="003B6A03" w:rsidRPr="005C053B"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9</w:t>
      </w:r>
      <w:r w:rsidR="00B212F7">
        <w:fldChar w:fldCharType="end"/>
      </w:r>
      <w:r>
        <w:t xml:space="preserve"> </w:t>
      </w:r>
      <w:r>
        <w:rPr>
          <w:rFonts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60" w:name="_Toc440450202"/>
      <w:r w:rsidR="008F3E99" w:rsidRPr="00070623">
        <w:t>功能性需求</w:t>
      </w:r>
      <w:bookmarkEnd w:id="360"/>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5430F86F" w:rsidR="001A10FF" w:rsidRDefault="008F3E99" w:rsidP="00CE11F3">
      <w:r w:rsidRPr="00070623">
        <w:t>任务管理系统用例详细说明</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39">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2CABBE14" w:rsidR="003B6A03" w:rsidRPr="00A06DA2"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0</w:t>
      </w:r>
      <w:r w:rsidR="00B212F7">
        <w:fldChar w:fldCharType="end"/>
      </w:r>
      <w:r>
        <w:t xml:space="preserve"> </w:t>
      </w:r>
      <w:r w:rsidRPr="006E7373">
        <w:rPr>
          <w:rFonts w:hint="eastAsia"/>
        </w:rPr>
        <w:t>任务管理系统用例图</w:t>
      </w:r>
    </w:p>
    <w:p w14:paraId="056FC17A" w14:textId="77777777" w:rsidR="008F3E99" w:rsidRPr="006C7D43" w:rsidRDefault="008F3E99" w:rsidP="006C7D43">
      <w:pPr>
        <w:pStyle w:val="4"/>
      </w:pPr>
      <w:r w:rsidRPr="006C7D43">
        <w:t>查看任务列表用例描述</w:t>
      </w:r>
    </w:p>
    <w:p w14:paraId="2B5E0B3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3E85B75"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锁定任务以获得执行任务的资格。</w:t>
      </w:r>
    </w:p>
    <w:p w14:paraId="30F6C75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前置条件：用户处于任务详情界面，任务无需竞价环节</w:t>
      </w:r>
    </w:p>
    <w:p w14:paraId="5EFCF82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9C7FB5B"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3724BB6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7F1CBA1"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客户端根据返回信息跳转到登录、注册界面</w:t>
      </w:r>
    </w:p>
    <w:p w14:paraId="6775D30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d"/>
        <w:ind w:left="1320" w:firstLineChars="0" w:firstLine="0"/>
        <w:rPr>
          <w:szCs w:val="24"/>
        </w:rPr>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D1889D1"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d"/>
        <w:ind w:left="1320" w:firstLineChars="0" w:firstLine="0"/>
        <w:rPr>
          <w:szCs w:val="24"/>
        </w:rPr>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7636DD5"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t>步骤</w:t>
      </w:r>
      <w:r w:rsidRPr="00070623">
        <w:t>3</w:t>
      </w:r>
      <w:r w:rsidRPr="00070623">
        <w:t>：没有轨迹信息和任务匹配的潜在参与者，广播任务描述信息给全体潜在</w:t>
      </w:r>
      <w:r w:rsidRPr="00070623">
        <w:lastRenderedPageBreak/>
        <w:t>参与者</w:t>
      </w:r>
    </w:p>
    <w:p w14:paraId="2A3B57D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任务描述信息下发</w:t>
      </w:r>
    </w:p>
    <w:p w14:paraId="286AE93B" w14:textId="7B63BDF5" w:rsidR="008F3E99" w:rsidRPr="00070623" w:rsidRDefault="008F3E99" w:rsidP="00424A67"/>
    <w:p w14:paraId="28823947" w14:textId="20190100" w:rsidR="008F3E99" w:rsidRPr="00070623" w:rsidRDefault="008F3E99" w:rsidP="00CE11F3">
      <w:r w:rsidRPr="00070623">
        <w:t>激励机制的用例图</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0">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113DABE3" w:rsidR="003B6A03" w:rsidRPr="00070623"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1</w:t>
      </w:r>
      <w:r w:rsidR="00B212F7">
        <w:fldChar w:fldCharType="end"/>
      </w:r>
      <w:r>
        <w:t xml:space="preserve"> </w:t>
      </w:r>
      <w:r>
        <w:rPr>
          <w:rFonts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58E71E8"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概述：任务的激励机制类型配置为基于逆向竞拍类型时，平台通过竞标来选择参与者。</w:t>
      </w:r>
    </w:p>
    <w:p w14:paraId="16CBBD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7E3CF6D3"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16232EA"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的激励机制方式设定为动态预算分配方式</w:t>
      </w:r>
    </w:p>
    <w:p w14:paraId="617B8A2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B7030C4"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lastRenderedPageBreak/>
        <w:t>发布本轮任务的任务描述信息，告知固定部分和动态价格部分的数值</w:t>
      </w:r>
    </w:p>
    <w:p w14:paraId="30299116"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33F845BE" w14:textId="55E94C8D" w:rsidR="008F3E99" w:rsidRPr="00070623" w:rsidRDefault="008F3E99" w:rsidP="00424A67">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61" w:name="_Toc440450203"/>
      <w:r w:rsidR="008F3E99" w:rsidRPr="00070623">
        <w:t>非功能性需求</w:t>
      </w:r>
      <w:bookmarkEnd w:id="361"/>
    </w:p>
    <w:p w14:paraId="1E95AA14" w14:textId="77777777" w:rsidR="008F3E99" w:rsidRPr="00070623" w:rsidRDefault="008F3E99" w:rsidP="00CD67D4">
      <w:pPr>
        <w:pStyle w:val="4"/>
      </w:pPr>
      <w:r w:rsidRPr="00070623">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424A67">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27266162" w14:textId="5FC6B66A" w:rsidR="008F3E99" w:rsidRPr="00070623" w:rsidRDefault="00A10E02" w:rsidP="00E53A74">
      <w:pPr>
        <w:pStyle w:val="a1"/>
      </w:pPr>
      <w:bookmarkStart w:id="362" w:name="_Toc406434128"/>
      <w:bookmarkStart w:id="363" w:name="_Toc406512580"/>
      <w:r>
        <w:rPr>
          <w:rFonts w:hint="eastAsia"/>
        </w:rPr>
        <w:t xml:space="preserve"> </w:t>
      </w:r>
      <w:bookmarkStart w:id="364" w:name="_Toc440450204"/>
      <w:r w:rsidR="008F3E99" w:rsidRPr="00070623">
        <w:t>激励机制的概要设计</w:t>
      </w:r>
      <w:bookmarkEnd w:id="362"/>
      <w:bookmarkEnd w:id="363"/>
      <w:bookmarkEnd w:id="364"/>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w:t>
      </w:r>
      <w:r w:rsidRPr="00070623">
        <w:lastRenderedPageBreak/>
        <w:t>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65" w:name="_Toc440450205"/>
      <w:r w:rsidR="008F3E99" w:rsidRPr="00070623">
        <w:t>返回任务列表</w:t>
      </w:r>
      <w:bookmarkEnd w:id="365"/>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8F3E99">
      <w:pPr>
        <w:ind w:firstLine="480"/>
      </w:pPr>
      <w:r w:rsidRPr="00070623">
        <w:t>完成此需求需要两次查询请求，</w:t>
      </w:r>
    </w:p>
    <w:p w14:paraId="5643E0D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w:t>
      </w:r>
      <w:r w:rsidRPr="00070623">
        <w:lastRenderedPageBreak/>
        <w:t>用户可选择的任务列表。</w:t>
      </w:r>
    </w:p>
    <w:p w14:paraId="505B31CF" w14:textId="0B25757F" w:rsidR="008F3E99" w:rsidRPr="00070623" w:rsidRDefault="00A10E02" w:rsidP="00A10E02">
      <w:pPr>
        <w:pStyle w:val="a2"/>
      </w:pPr>
      <w:r>
        <w:rPr>
          <w:rFonts w:hint="eastAsia"/>
        </w:rPr>
        <w:t xml:space="preserve"> </w:t>
      </w:r>
      <w:bookmarkStart w:id="366" w:name="_Toc440450206"/>
      <w:r w:rsidR="008F3E99" w:rsidRPr="00070623">
        <w:t>待完成的任务列表</w:t>
      </w:r>
      <w:bookmarkEnd w:id="366"/>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67" w:name="_Toc440450207"/>
      <w:r w:rsidR="008F3E99" w:rsidRPr="00070623">
        <w:t>已完成的任务列表</w:t>
      </w:r>
      <w:bookmarkEnd w:id="367"/>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68" w:name="_Toc440450208"/>
      <w:r w:rsidR="008F3E99" w:rsidRPr="00070623">
        <w:t>发布任务</w:t>
      </w:r>
      <w:bookmarkEnd w:id="368"/>
    </w:p>
    <w:p w14:paraId="30A4DF9C" w14:textId="77777777" w:rsidR="008F3E99" w:rsidRPr="00070623" w:rsidRDefault="008F3E99" w:rsidP="008A0DCD">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8A0DCD">
      <w:pPr>
        <w:pStyle w:val="afc"/>
      </w:pPr>
      <w:r w:rsidRPr="00070623">
        <w:t>移动</w:t>
      </w:r>
      <w:proofErr w:type="gramStart"/>
      <w:r w:rsidRPr="00070623">
        <w:t>端发布</w:t>
      </w:r>
      <w:proofErr w:type="gramEnd"/>
      <w:r w:rsidRPr="00070623">
        <w:t>任务接口</w:t>
      </w:r>
    </w:p>
    <w:p w14:paraId="2004BE68" w14:textId="77777777" w:rsidR="008F3E99" w:rsidRPr="00070623" w:rsidRDefault="008F3E99" w:rsidP="008A0DCD">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w:t>
      </w:r>
      <w:r w:rsidRPr="00070623">
        <w:lastRenderedPageBreak/>
        <w:t>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369" w:name="OLE_LINK24"/>
            <w:bookmarkStart w:id="370" w:name="OLE_LINK25"/>
            <w:r w:rsidRPr="00070623">
              <w:rPr>
                <w:kern w:val="0"/>
                <w:lang w:val="zh-CN"/>
              </w:rPr>
              <w:t>2015-6-6 19:00:00</w:t>
            </w:r>
            <w:bookmarkEnd w:id="369"/>
            <w:bookmarkEnd w:id="370"/>
            <w:r w:rsidRPr="00070623">
              <w:rPr>
                <w:kern w:val="0"/>
                <w:lang w:val="zh-CN"/>
              </w:rPr>
              <w:t xml:space="preserve"> </w:t>
            </w:r>
            <w:r w:rsidRPr="00070623">
              <w:rPr>
                <w:kern w:val="0"/>
                <w:lang w:val="zh-CN"/>
              </w:rPr>
              <w:lastRenderedPageBreak/>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lastRenderedPageBreak/>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371" w:name="_Toc440450209"/>
      <w:r w:rsidR="008F3E99" w:rsidRPr="00070623">
        <w:t>参与竞价</w:t>
      </w:r>
      <w:bookmarkEnd w:id="371"/>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lastRenderedPageBreak/>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372" w:name="_Toc440450210"/>
      <w:r w:rsidR="008F3E99" w:rsidRPr="00070623">
        <w:t>锁定任务</w:t>
      </w:r>
      <w:bookmarkEnd w:id="372"/>
    </w:p>
    <w:p w14:paraId="4B93FB2A" w14:textId="77777777" w:rsidR="008F3E99" w:rsidRPr="00070623" w:rsidRDefault="008F3E99" w:rsidP="008A0DCD">
      <w:pPr>
        <w:pStyle w:val="afc"/>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c"/>
      </w:pPr>
      <w:r w:rsidRPr="00070623">
        <w:lastRenderedPageBreak/>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373" w:name="_Toc440450211"/>
      <w:r w:rsidR="008F3E99" w:rsidRPr="00070623">
        <w:t>完成任务</w:t>
      </w:r>
      <w:bookmarkEnd w:id="373"/>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lastRenderedPageBreak/>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5FC69D86" w14:textId="28717565" w:rsidR="008F3E99" w:rsidRPr="00070623" w:rsidRDefault="00A10E02" w:rsidP="00E53A74">
      <w:pPr>
        <w:pStyle w:val="a1"/>
      </w:pPr>
      <w:bookmarkStart w:id="374" w:name="_Toc375340524"/>
      <w:bookmarkStart w:id="375" w:name="_Toc375381823"/>
      <w:bookmarkStart w:id="376" w:name="_Toc375387179"/>
      <w:bookmarkStart w:id="377" w:name="_Toc375391318"/>
      <w:bookmarkStart w:id="378" w:name="_Toc375391408"/>
      <w:bookmarkStart w:id="379" w:name="_Toc375393083"/>
      <w:bookmarkStart w:id="380" w:name="_Toc375412183"/>
      <w:bookmarkStart w:id="381" w:name="_Toc375412271"/>
      <w:bookmarkStart w:id="382" w:name="_Toc375412651"/>
      <w:bookmarkStart w:id="383" w:name="_Toc375423794"/>
      <w:bookmarkStart w:id="384" w:name="_Toc375578235"/>
      <w:bookmarkStart w:id="385" w:name="_Toc375769713"/>
      <w:bookmarkStart w:id="386" w:name="_Toc375770065"/>
      <w:bookmarkStart w:id="387" w:name="_Toc375770322"/>
      <w:bookmarkStart w:id="388" w:name="_Toc376006497"/>
      <w:bookmarkStart w:id="389" w:name="_Toc376024828"/>
      <w:bookmarkStart w:id="390" w:name="_Toc405320978"/>
      <w:bookmarkStart w:id="391" w:name="_Toc405930016"/>
      <w:bookmarkStart w:id="392" w:name="_Toc405982952"/>
      <w:bookmarkStart w:id="393" w:name="_Toc406434134"/>
      <w:bookmarkStart w:id="394" w:name="_Toc406512586"/>
      <w:bookmarkStart w:id="395" w:name="_Toc311636247"/>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Pr>
          <w:rFonts w:hint="eastAsia"/>
        </w:rPr>
        <w:t xml:space="preserve"> </w:t>
      </w:r>
      <w:bookmarkStart w:id="396" w:name="_Toc440450212"/>
      <w:r w:rsidR="008F3E99" w:rsidRPr="00070623">
        <w:t>激励机制的详细设计</w:t>
      </w:r>
      <w:bookmarkEnd w:id="396"/>
    </w:p>
    <w:p w14:paraId="61960647" w14:textId="5F7B51B4" w:rsidR="008F3E99" w:rsidRDefault="00A10E02" w:rsidP="00A10E02">
      <w:pPr>
        <w:pStyle w:val="a2"/>
      </w:pPr>
      <w:r>
        <w:rPr>
          <w:rFonts w:hint="eastAsia"/>
        </w:rPr>
        <w:t xml:space="preserve"> </w:t>
      </w:r>
      <w:bookmarkStart w:id="397" w:name="_Toc440450213"/>
      <w:r w:rsidR="008F3E99" w:rsidRPr="00070623">
        <w:t>系统架构</w:t>
      </w:r>
      <w:bookmarkEnd w:id="397"/>
    </w:p>
    <w:p w14:paraId="7A5E79ED" w14:textId="3F044CAB" w:rsidR="00A06DA2" w:rsidRDefault="00A06DA2" w:rsidP="00A06DA2">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1">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341400DA" w:rsidR="003B6A03" w:rsidRPr="00A06DA2"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2</w:t>
      </w:r>
      <w:r w:rsidR="00B212F7">
        <w:fldChar w:fldCharType="end"/>
      </w:r>
      <w:r>
        <w:t xml:space="preserve"> </w:t>
      </w:r>
      <w:r>
        <w:rPr>
          <w:rFonts w:hint="eastAsia"/>
          <w:lang w:eastAsia="zh-CN"/>
        </w:rPr>
        <w:t>参与式感知平台系统功能分层</w:t>
      </w:r>
    </w:p>
    <w:p w14:paraId="537BC183" w14:textId="77777777" w:rsidR="008F3E99" w:rsidRPr="00070623" w:rsidRDefault="008F3E99" w:rsidP="0033542E">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w:t>
      </w:r>
      <w:r w:rsidRPr="00070623">
        <w:lastRenderedPageBreak/>
        <w:t>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398" w:name="_Toc440450214"/>
      <w:r w:rsidR="008F3E99" w:rsidRPr="00070623">
        <w:t>总体模块划分</w:t>
      </w:r>
      <w:bookmarkEnd w:id="398"/>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234E0DEC"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3</w:t>
      </w:r>
      <w:r>
        <w:fldChar w:fldCharType="end"/>
      </w:r>
      <w:r>
        <w:t xml:space="preserve"> </w:t>
      </w:r>
      <w:r>
        <w:rPr>
          <w:rFonts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8F3E99">
      <w:pPr>
        <w:ind w:firstLine="480"/>
      </w:pPr>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3">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2B31C17F"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4</w:t>
      </w:r>
      <w:r>
        <w:fldChar w:fldCharType="end"/>
      </w:r>
      <w:r>
        <w:t xml:space="preserve"> </w:t>
      </w:r>
      <w:r>
        <w:rPr>
          <w:rFonts w:hint="eastAsia"/>
          <w:lang w:eastAsia="zh-CN"/>
        </w:rPr>
        <w:t>感知任务的状态转移</w:t>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D03DD4">
      <w:pPr>
        <w:pStyle w:val="afd"/>
        <w:numPr>
          <w:ilvl w:val="0"/>
          <w:numId w:val="26"/>
        </w:numPr>
        <w:ind w:firstLineChars="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t>消息序列图</w:t>
      </w:r>
    </w:p>
    <w:p w14:paraId="767B098F" w14:textId="5AF7B648" w:rsidR="008F3E99" w:rsidRDefault="00A06DA2" w:rsidP="008F3E99">
      <w:pPr>
        <w:ind w:firstLine="480"/>
      </w:pPr>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44">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60B3832A"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5</w:t>
      </w:r>
      <w:r>
        <w:fldChar w:fldCharType="end"/>
      </w:r>
      <w:r>
        <w:t xml:space="preserve"> </w:t>
      </w:r>
      <w:r>
        <w:rPr>
          <w:rFonts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45">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5717FB84" w:rsidR="008F3E99" w:rsidRPr="00070623" w:rsidRDefault="00B212F7" w:rsidP="00424A67">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6</w:t>
      </w:r>
      <w:r>
        <w:fldChar w:fldCharType="end"/>
      </w:r>
      <w:r>
        <w:t xml:space="preserve"> </w:t>
      </w:r>
      <w:r>
        <w:rPr>
          <w:rFonts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8F3E99">
      <w:pPr>
        <w:ind w:firstLine="480"/>
      </w:pPr>
      <w:r w:rsidRPr="00070623">
        <w:t>激励机制的配置和选择</w:t>
      </w:r>
    </w:p>
    <w:p w14:paraId="7230DFEC" w14:textId="1B588688" w:rsidR="008F3E99" w:rsidRPr="00070623" w:rsidRDefault="008F3E99" w:rsidP="00424A67">
      <w:pPr>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399" w:name="_Toc440450215"/>
      <w:r w:rsidR="008F3E99" w:rsidRPr="00070623">
        <w:t>其他模块实现</w:t>
      </w:r>
      <w:bookmarkEnd w:id="399"/>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46">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4CF0FD85" w:rsidR="00B212F7" w:rsidRPr="00B212F7"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7</w:t>
      </w:r>
      <w:r>
        <w:fldChar w:fldCharType="end"/>
      </w:r>
      <w:r>
        <w:t xml:space="preserve"> </w:t>
      </w:r>
      <w:r>
        <w:rPr>
          <w:rFonts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47">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7B07FD87" w:rsidR="00B212F7" w:rsidRPr="00A06DA2"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8</w:t>
      </w:r>
      <w:r>
        <w:fldChar w:fldCharType="end"/>
      </w:r>
      <w:r>
        <w:t xml:space="preserve"> </w:t>
      </w:r>
      <w:r>
        <w:rPr>
          <w:rFonts w:hint="eastAsia"/>
          <w:lang w:eastAsia="zh-CN"/>
        </w:rPr>
        <w:t>用户从</w:t>
      </w:r>
      <w:r>
        <w:rPr>
          <w:rFonts w:hint="eastAsia"/>
          <w:lang w:eastAsia="zh-CN"/>
        </w:rPr>
        <w:t>apns</w:t>
      </w:r>
      <w:r>
        <w:rPr>
          <w:rFonts w:hint="eastAsia"/>
          <w:lang w:eastAsia="zh-CN"/>
        </w:rPr>
        <w:t>获取推送</w:t>
      </w:r>
      <w:r>
        <w:rPr>
          <w:rFonts w:hint="eastAsia"/>
          <w:lang w:eastAsia="zh-CN"/>
        </w:rPr>
        <w:t>token</w:t>
      </w:r>
      <w:r>
        <w:rPr>
          <w:rFonts w:hint="eastAsia"/>
          <w:lang w:eastAsia="zh-CN"/>
        </w:rPr>
        <w:t>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48">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49451805" w:rsidR="00B212F7" w:rsidRPr="00B212F7"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9</w:t>
      </w:r>
      <w:r>
        <w:fldChar w:fldCharType="end"/>
      </w:r>
      <w:r>
        <w:t xml:space="preserve"> </w:t>
      </w:r>
      <w:r>
        <w:rPr>
          <w:rFonts w:hint="eastAsia"/>
          <w:lang w:eastAsia="zh-CN"/>
        </w:rPr>
        <w:t>更新</w:t>
      </w:r>
      <w:r>
        <w:rPr>
          <w:rFonts w:hint="eastAsia"/>
          <w:lang w:eastAsia="zh-CN"/>
        </w:rPr>
        <w:t>token</w:t>
      </w:r>
      <w:r>
        <w:rPr>
          <w:rFonts w:hint="eastAsia"/>
          <w:lang w:eastAsia="zh-CN"/>
        </w:rPr>
        <w:t>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lastRenderedPageBreak/>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070623" w:rsidRDefault="008F3E99" w:rsidP="008F3E99">
      <w:pPr>
        <w:pStyle w:val="afd"/>
        <w:ind w:firstLineChars="0" w:firstLine="0"/>
        <w:rPr>
          <w:szCs w:val="24"/>
        </w:rPr>
      </w:pPr>
      <w:r w:rsidRPr="00070623">
        <w:rPr>
          <w:szCs w:val="24"/>
        </w:rPr>
        <w:t>数据持久化层的设计</w:t>
      </w:r>
    </w:p>
    <w:p w14:paraId="135CA7CF" w14:textId="77777777" w:rsidR="008F3E99" w:rsidRPr="00070623" w:rsidRDefault="008F3E99" w:rsidP="008F3E99">
      <w:pPr>
        <w:pStyle w:val="afd"/>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d"/>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d"/>
        <w:ind w:firstLineChars="0" w:firstLine="0"/>
        <w:rPr>
          <w:szCs w:val="24"/>
        </w:rPr>
      </w:pPr>
    </w:p>
    <w:p w14:paraId="414583F8" w14:textId="77777777" w:rsidR="008F3E99" w:rsidRPr="00070623" w:rsidRDefault="008F3E99" w:rsidP="008F3E99">
      <w:pPr>
        <w:pStyle w:val="afd"/>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w:t>
            </w:r>
            <w:r w:rsidRPr="00070623">
              <w:rPr>
                <w:kern w:val="0"/>
              </w:rPr>
              <w:lastRenderedPageBreak/>
              <w:t>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lastRenderedPageBreak/>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8F3E99">
      <w:pPr>
        <w:pStyle w:val="afd"/>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d"/>
        <w:ind w:firstLineChars="0" w:firstLine="0"/>
        <w:rPr>
          <w:szCs w:val="24"/>
        </w:rPr>
      </w:pPr>
      <w:r w:rsidRPr="00070623">
        <w:rPr>
          <w:szCs w:val="24"/>
        </w:rPr>
        <w:t>对特定用户推送消息，流程图如下</w:t>
      </w:r>
    </w:p>
    <w:p w14:paraId="12020E71" w14:textId="4C091C7E" w:rsidR="006A6AA1" w:rsidRDefault="006A6AA1" w:rsidP="00894B71">
      <w:pPr>
        <w:jc w:val="center"/>
        <w:rPr>
          <w:lang w:val="x-none" w:eastAsia="x-none"/>
        </w:rPr>
      </w:pPr>
      <w:r>
        <w:rPr>
          <w:noProof/>
        </w:rPr>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49">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5DCE6002" w:rsidR="00B212F7" w:rsidRPr="006A6AA1"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0</w:t>
      </w:r>
      <w:r>
        <w:fldChar w:fldCharType="end"/>
      </w:r>
      <w:r>
        <w:t xml:space="preserve"> </w:t>
      </w:r>
      <w:r>
        <w:rPr>
          <w:rFonts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77777777" w:rsidR="00424A67" w:rsidRDefault="00424A67" w:rsidP="00424A67">
      <w:pPr>
        <w:rPr>
          <w:lang w:val="x-none"/>
        </w:rPr>
      </w:pPr>
      <w:r>
        <w:rPr>
          <w:rFonts w:hint="eastAsia"/>
          <w:lang w:val="x-none"/>
        </w:rPr>
        <w:t>用户管理模块的用例图如下</w:t>
      </w:r>
    </w:p>
    <w:p w14:paraId="52973324" w14:textId="244EE5C8" w:rsidR="00424A67" w:rsidRPr="00424A67" w:rsidRDefault="00424A67" w:rsidP="00894B71">
      <w:pPr>
        <w:jc w:val="center"/>
        <w:rPr>
          <w:lang w:val="x-none"/>
        </w:rPr>
        <w:sectPr w:rsidR="00424A67" w:rsidRPr="00424A67" w:rsidSect="00847A8F">
          <w:pgSz w:w="11906" w:h="16838"/>
          <w:pgMar w:top="1440" w:right="1588" w:bottom="1440" w:left="1588" w:header="851" w:footer="992" w:gutter="0"/>
          <w:cols w:space="720"/>
          <w:docGrid w:type="lines" w:linePitch="326"/>
        </w:sectPr>
      </w:pPr>
      <w:r>
        <w:rPr>
          <w:rFonts w:hint="eastAsia"/>
          <w:noProof/>
        </w:rPr>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50">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0E614F7B" w14:textId="3FD5624A" w:rsidR="008F3E99" w:rsidRPr="00D51662" w:rsidRDefault="008F3E99" w:rsidP="00960CFC">
      <w:pPr>
        <w:pStyle w:val="a0"/>
      </w:pPr>
      <w:bookmarkStart w:id="400" w:name="_Toc440450216"/>
      <w:bookmarkEnd w:id="393"/>
      <w:bookmarkEnd w:id="394"/>
      <w:r w:rsidRPr="00D51662">
        <w:lastRenderedPageBreak/>
        <w:t>系统部署与测试</w:t>
      </w:r>
      <w:bookmarkStart w:id="401" w:name="_Toc375340536"/>
      <w:bookmarkStart w:id="402" w:name="_Toc375381835"/>
      <w:bookmarkStart w:id="403" w:name="_Toc375387191"/>
      <w:bookmarkStart w:id="404" w:name="_Toc375391330"/>
      <w:bookmarkStart w:id="405" w:name="_Toc375391420"/>
      <w:bookmarkStart w:id="406" w:name="_Toc375393095"/>
      <w:bookmarkStart w:id="407" w:name="_Toc375412195"/>
      <w:bookmarkStart w:id="408" w:name="_Toc375412283"/>
      <w:bookmarkStart w:id="409" w:name="_Toc375412663"/>
      <w:bookmarkStart w:id="410" w:name="_Toc375423806"/>
      <w:bookmarkStart w:id="411" w:name="_Toc375578247"/>
      <w:bookmarkStart w:id="412" w:name="_Toc375769725"/>
      <w:bookmarkStart w:id="413" w:name="_Toc375770077"/>
      <w:bookmarkStart w:id="414" w:name="_Toc375770334"/>
      <w:bookmarkStart w:id="415" w:name="_Toc376006509"/>
      <w:bookmarkStart w:id="416" w:name="_Toc376024840"/>
      <w:bookmarkStart w:id="417" w:name="_Toc405320990"/>
      <w:bookmarkStart w:id="418" w:name="_Toc405930028"/>
      <w:bookmarkStart w:id="419" w:name="_Toc405982964"/>
      <w:bookmarkStart w:id="420" w:name="_Toc406252782"/>
      <w:bookmarkStart w:id="421" w:name="_Toc406343917"/>
      <w:bookmarkStart w:id="422" w:name="_Toc406434135"/>
      <w:bookmarkStart w:id="423" w:name="_Toc406512587"/>
      <w:bookmarkStart w:id="424" w:name="_Toc406514505"/>
      <w:bookmarkStart w:id="425" w:name="_Toc406514592"/>
      <w:bookmarkStart w:id="426" w:name="_Toc406514682"/>
      <w:bookmarkStart w:id="427" w:name="_Toc406514770"/>
      <w:bookmarkStart w:id="428" w:name="_Toc406514858"/>
      <w:bookmarkStart w:id="429" w:name="_Toc406946267"/>
      <w:bookmarkStart w:id="430" w:name="_Toc406959386"/>
      <w:bookmarkStart w:id="431" w:name="_Toc406959473"/>
      <w:bookmarkStart w:id="432" w:name="_Toc407474113"/>
      <w:bookmarkStart w:id="433" w:name="_Toc407479300"/>
      <w:bookmarkStart w:id="434" w:name="_Toc407526885"/>
      <w:bookmarkStart w:id="435" w:name="_Toc407650724"/>
      <w:bookmarkStart w:id="436" w:name="_Toc408404116"/>
      <w:bookmarkStart w:id="437" w:name="_Toc437364337"/>
      <w:bookmarkStart w:id="438" w:name="_Toc437960218"/>
      <w:bookmarkStart w:id="439" w:name="_Toc437960436"/>
      <w:bookmarkStart w:id="440" w:name="_Toc437960510"/>
      <w:bookmarkStart w:id="441" w:name="_Toc437961696"/>
      <w:bookmarkStart w:id="442" w:name="_Toc438026021"/>
      <w:bookmarkStart w:id="443" w:name="_Toc438047585"/>
      <w:bookmarkStart w:id="444" w:name="_Toc438205186"/>
      <w:bookmarkStart w:id="445" w:name="_Toc439577403"/>
      <w:bookmarkStart w:id="446" w:name="_Toc439577531"/>
      <w:bookmarkStart w:id="447" w:name="_Toc440012433"/>
      <w:bookmarkStart w:id="448" w:name="_Toc375340537"/>
      <w:bookmarkStart w:id="449" w:name="_Toc375381836"/>
      <w:bookmarkStart w:id="450" w:name="_Toc375387192"/>
      <w:bookmarkStart w:id="451" w:name="_Toc375391331"/>
      <w:bookmarkStart w:id="452" w:name="_Toc375391421"/>
      <w:bookmarkStart w:id="453" w:name="_Toc375393096"/>
      <w:bookmarkStart w:id="454" w:name="_Toc375412196"/>
      <w:bookmarkStart w:id="455" w:name="_Toc375412284"/>
      <w:bookmarkStart w:id="456" w:name="_Toc375412664"/>
      <w:bookmarkStart w:id="457" w:name="_Toc375423807"/>
      <w:bookmarkStart w:id="458" w:name="_Toc375578248"/>
      <w:bookmarkStart w:id="459" w:name="_Toc375769726"/>
      <w:bookmarkStart w:id="460" w:name="_Toc375770078"/>
      <w:bookmarkStart w:id="461" w:name="_Toc375770335"/>
      <w:bookmarkStart w:id="462" w:name="_Toc376006510"/>
      <w:bookmarkStart w:id="463" w:name="_Toc376024841"/>
      <w:bookmarkStart w:id="464" w:name="_Toc405320991"/>
      <w:bookmarkStart w:id="465" w:name="_Toc405930029"/>
      <w:bookmarkStart w:id="466" w:name="_Toc405982965"/>
      <w:bookmarkStart w:id="467" w:name="_Toc406252783"/>
      <w:bookmarkStart w:id="468" w:name="_Toc406343918"/>
      <w:bookmarkStart w:id="469" w:name="_Toc406434136"/>
      <w:bookmarkStart w:id="470" w:name="_Toc406512588"/>
      <w:bookmarkStart w:id="471" w:name="_Toc406514506"/>
      <w:bookmarkStart w:id="472" w:name="_Toc406514593"/>
      <w:bookmarkStart w:id="473" w:name="_Toc406514683"/>
      <w:bookmarkStart w:id="474" w:name="_Toc406514771"/>
      <w:bookmarkStart w:id="475" w:name="_Toc406514859"/>
      <w:bookmarkStart w:id="476" w:name="_Toc406946268"/>
      <w:bookmarkStart w:id="477" w:name="_Toc406959387"/>
      <w:bookmarkStart w:id="478" w:name="_Toc406959474"/>
      <w:bookmarkStart w:id="479" w:name="_Toc407474114"/>
      <w:bookmarkStart w:id="480" w:name="_Toc407479301"/>
      <w:bookmarkStart w:id="481" w:name="_Toc407526886"/>
      <w:bookmarkStart w:id="482" w:name="_Toc407650725"/>
      <w:bookmarkStart w:id="483" w:name="_Toc408404117"/>
      <w:bookmarkStart w:id="484" w:name="_Toc437364338"/>
      <w:bookmarkStart w:id="485" w:name="_Toc437960219"/>
      <w:bookmarkStart w:id="486" w:name="_Toc437960437"/>
      <w:bookmarkStart w:id="487" w:name="_Toc437960511"/>
      <w:bookmarkStart w:id="488" w:name="_Toc437961697"/>
      <w:bookmarkStart w:id="489" w:name="_Toc438026022"/>
      <w:bookmarkStart w:id="490" w:name="_Toc438047586"/>
      <w:bookmarkStart w:id="491" w:name="_Toc438205187"/>
      <w:bookmarkStart w:id="492" w:name="_Toc439577404"/>
      <w:bookmarkStart w:id="493" w:name="_Toc439577532"/>
      <w:bookmarkStart w:id="494" w:name="_Toc440012434"/>
      <w:bookmarkStart w:id="495" w:name="_Toc375340538"/>
      <w:bookmarkStart w:id="496" w:name="_Toc375381837"/>
      <w:bookmarkStart w:id="497" w:name="_Toc375387193"/>
      <w:bookmarkStart w:id="498" w:name="_Toc375391332"/>
      <w:bookmarkStart w:id="499" w:name="_Toc375391422"/>
      <w:bookmarkStart w:id="500" w:name="_Toc375393097"/>
      <w:bookmarkStart w:id="501" w:name="_Toc375412197"/>
      <w:bookmarkStart w:id="502" w:name="_Toc375412285"/>
      <w:bookmarkStart w:id="503" w:name="_Toc375412665"/>
      <w:bookmarkStart w:id="504" w:name="_Toc375423808"/>
      <w:bookmarkStart w:id="505" w:name="_Toc375578249"/>
      <w:bookmarkStart w:id="506" w:name="_Toc375769727"/>
      <w:bookmarkStart w:id="507" w:name="_Toc375770079"/>
      <w:bookmarkStart w:id="508" w:name="_Toc375770336"/>
      <w:bookmarkStart w:id="509" w:name="_Toc376006511"/>
      <w:bookmarkStart w:id="510" w:name="_Toc376024842"/>
      <w:bookmarkStart w:id="511" w:name="_Toc405320992"/>
      <w:bookmarkStart w:id="512" w:name="_Toc405930030"/>
      <w:bookmarkStart w:id="513" w:name="_Toc405982966"/>
      <w:bookmarkStart w:id="514" w:name="_Toc406252784"/>
      <w:bookmarkStart w:id="515" w:name="_Toc406343919"/>
      <w:bookmarkStart w:id="516" w:name="_Toc406434137"/>
      <w:bookmarkStart w:id="517" w:name="_Toc406512589"/>
      <w:bookmarkStart w:id="518" w:name="_Toc406514507"/>
      <w:bookmarkStart w:id="519" w:name="_Toc406514594"/>
      <w:bookmarkStart w:id="520" w:name="_Toc406514684"/>
      <w:bookmarkStart w:id="521" w:name="_Toc406514772"/>
      <w:bookmarkStart w:id="522" w:name="_Toc406514860"/>
      <w:bookmarkStart w:id="523" w:name="_Toc406946269"/>
      <w:bookmarkStart w:id="524" w:name="_Toc406959388"/>
      <w:bookmarkStart w:id="525" w:name="_Toc406959475"/>
      <w:bookmarkStart w:id="526" w:name="_Toc407474115"/>
      <w:bookmarkStart w:id="527" w:name="_Toc407479302"/>
      <w:bookmarkStart w:id="528" w:name="_Toc407526887"/>
      <w:bookmarkStart w:id="529" w:name="_Toc407650726"/>
      <w:bookmarkStart w:id="530" w:name="_Toc408404118"/>
      <w:bookmarkStart w:id="531" w:name="_Toc437364339"/>
      <w:bookmarkStart w:id="532" w:name="_Toc437960220"/>
      <w:bookmarkStart w:id="533" w:name="_Toc437960438"/>
      <w:bookmarkStart w:id="534" w:name="_Toc437960512"/>
      <w:bookmarkStart w:id="535" w:name="_Toc437961698"/>
      <w:bookmarkStart w:id="536" w:name="_Toc438026023"/>
      <w:bookmarkStart w:id="537" w:name="_Toc438047587"/>
      <w:bookmarkStart w:id="538" w:name="_Toc438205188"/>
      <w:bookmarkStart w:id="539" w:name="_Toc439577405"/>
      <w:bookmarkStart w:id="540" w:name="_Toc439577533"/>
      <w:bookmarkStart w:id="541" w:name="_Toc440012435"/>
      <w:bookmarkStart w:id="542" w:name="_Toc375340539"/>
      <w:bookmarkStart w:id="543" w:name="_Toc375381838"/>
      <w:bookmarkStart w:id="544" w:name="_Toc375387194"/>
      <w:bookmarkStart w:id="545" w:name="_Toc375391333"/>
      <w:bookmarkStart w:id="546" w:name="_Toc375391423"/>
      <w:bookmarkStart w:id="547" w:name="_Toc375393098"/>
      <w:bookmarkStart w:id="548" w:name="_Toc375412198"/>
      <w:bookmarkStart w:id="549" w:name="_Toc375412286"/>
      <w:bookmarkStart w:id="550" w:name="_Toc375412666"/>
      <w:bookmarkStart w:id="551" w:name="_Toc375423809"/>
      <w:bookmarkStart w:id="552" w:name="_Toc375578250"/>
      <w:bookmarkStart w:id="553" w:name="_Toc375769728"/>
      <w:bookmarkStart w:id="554" w:name="_Toc375770080"/>
      <w:bookmarkStart w:id="555" w:name="_Toc375770337"/>
      <w:bookmarkStart w:id="556" w:name="_Toc376006512"/>
      <w:bookmarkStart w:id="557" w:name="_Toc376024843"/>
      <w:bookmarkStart w:id="558" w:name="_Toc405320993"/>
      <w:bookmarkStart w:id="559" w:name="_Toc405930031"/>
      <w:bookmarkStart w:id="560" w:name="_Toc405982967"/>
      <w:bookmarkStart w:id="561" w:name="_Toc406252785"/>
      <w:bookmarkStart w:id="562" w:name="_Toc406343920"/>
      <w:bookmarkStart w:id="563" w:name="_Toc406434138"/>
      <w:bookmarkStart w:id="564" w:name="_Toc406512590"/>
      <w:bookmarkStart w:id="565" w:name="_Toc406514508"/>
      <w:bookmarkStart w:id="566" w:name="_Toc406514595"/>
      <w:bookmarkStart w:id="567" w:name="_Toc406514685"/>
      <w:bookmarkStart w:id="568" w:name="_Toc406514773"/>
      <w:bookmarkStart w:id="569" w:name="_Toc406514861"/>
      <w:bookmarkStart w:id="570" w:name="_Toc406946270"/>
      <w:bookmarkStart w:id="571" w:name="_Toc406959389"/>
      <w:bookmarkStart w:id="572" w:name="_Toc406959476"/>
      <w:bookmarkStart w:id="573" w:name="_Toc407474116"/>
      <w:bookmarkStart w:id="574" w:name="_Toc407479303"/>
      <w:bookmarkStart w:id="575" w:name="_Toc407526888"/>
      <w:bookmarkStart w:id="576" w:name="_Toc407650727"/>
      <w:bookmarkStart w:id="577" w:name="_Toc408404119"/>
      <w:bookmarkStart w:id="578" w:name="_Toc437364340"/>
      <w:bookmarkStart w:id="579" w:name="_Toc437960221"/>
      <w:bookmarkStart w:id="580" w:name="_Toc437960439"/>
      <w:bookmarkStart w:id="581" w:name="_Toc437960513"/>
      <w:bookmarkStart w:id="582" w:name="_Toc437961699"/>
      <w:bookmarkStart w:id="583" w:name="_Toc438026024"/>
      <w:bookmarkStart w:id="584" w:name="_Toc438047588"/>
      <w:bookmarkStart w:id="585" w:name="_Toc438205189"/>
      <w:bookmarkStart w:id="586" w:name="_Toc439577406"/>
      <w:bookmarkStart w:id="587" w:name="_Toc439577534"/>
      <w:bookmarkStart w:id="588" w:name="_Toc440012436"/>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252B8E76" w14:textId="77166F50" w:rsidR="008F3E99" w:rsidRPr="00070623" w:rsidRDefault="00960CFC" w:rsidP="00E53A74">
      <w:pPr>
        <w:pStyle w:val="a1"/>
      </w:pPr>
      <w:bookmarkStart w:id="589" w:name="_Toc375340540"/>
      <w:bookmarkStart w:id="590" w:name="_Toc375381839"/>
      <w:bookmarkStart w:id="591" w:name="_Toc375387195"/>
      <w:bookmarkStart w:id="592" w:name="_Toc375391334"/>
      <w:bookmarkStart w:id="593" w:name="_Toc375391424"/>
      <w:bookmarkStart w:id="594" w:name="_Toc375393099"/>
      <w:bookmarkStart w:id="595" w:name="_Toc375412199"/>
      <w:bookmarkStart w:id="596" w:name="_Toc375412287"/>
      <w:bookmarkStart w:id="597" w:name="_Toc375412667"/>
      <w:bookmarkStart w:id="598" w:name="_Toc375423810"/>
      <w:bookmarkStart w:id="599" w:name="_Toc375578251"/>
      <w:bookmarkStart w:id="600" w:name="_Toc375769729"/>
      <w:bookmarkStart w:id="601" w:name="_Toc375770081"/>
      <w:bookmarkStart w:id="602" w:name="_Toc375770338"/>
      <w:bookmarkStart w:id="603" w:name="_Toc376006513"/>
      <w:bookmarkStart w:id="604" w:name="_Toc376024844"/>
      <w:bookmarkStart w:id="605" w:name="_Toc405320994"/>
      <w:bookmarkStart w:id="606" w:name="_Toc405930032"/>
      <w:bookmarkStart w:id="607" w:name="_Toc405982968"/>
      <w:bookmarkStart w:id="608" w:name="_Toc406252786"/>
      <w:bookmarkStart w:id="609" w:name="_Toc406343921"/>
      <w:bookmarkStart w:id="610" w:name="_Toc406434139"/>
      <w:bookmarkStart w:id="611" w:name="_Toc406512591"/>
      <w:bookmarkStart w:id="612" w:name="_Toc406514509"/>
      <w:bookmarkStart w:id="613" w:name="_Toc406514596"/>
      <w:bookmarkStart w:id="614" w:name="_Toc406514686"/>
      <w:bookmarkStart w:id="615" w:name="_Toc406514774"/>
      <w:bookmarkStart w:id="616" w:name="_Toc406514862"/>
      <w:bookmarkStart w:id="617" w:name="_Toc406946271"/>
      <w:bookmarkStart w:id="618" w:name="_Toc406959390"/>
      <w:bookmarkStart w:id="619" w:name="_Toc406959477"/>
      <w:bookmarkStart w:id="620" w:name="_Toc407474117"/>
      <w:bookmarkStart w:id="621" w:name="_Toc407479304"/>
      <w:bookmarkStart w:id="622" w:name="_Toc407526889"/>
      <w:bookmarkStart w:id="623" w:name="_Toc407650728"/>
      <w:bookmarkStart w:id="624" w:name="_Toc408404120"/>
      <w:bookmarkStart w:id="625" w:name="_Toc437364341"/>
      <w:bookmarkStart w:id="626" w:name="_Toc437960222"/>
      <w:bookmarkStart w:id="627" w:name="_Toc437960440"/>
      <w:bookmarkStart w:id="628" w:name="_Toc437960514"/>
      <w:bookmarkStart w:id="629" w:name="_Toc437961700"/>
      <w:bookmarkStart w:id="630" w:name="_Toc438026025"/>
      <w:bookmarkStart w:id="631" w:name="_Toc438047589"/>
      <w:bookmarkStart w:id="632" w:name="_Toc438205190"/>
      <w:bookmarkStart w:id="633" w:name="_Toc439577407"/>
      <w:bookmarkStart w:id="634" w:name="_Toc439577535"/>
      <w:bookmarkStart w:id="635" w:name="_Toc440012437"/>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r>
        <w:rPr>
          <w:rFonts w:hint="eastAsia"/>
        </w:rPr>
        <w:t xml:space="preserve"> </w:t>
      </w:r>
      <w:bookmarkStart w:id="636" w:name="_Toc440450217"/>
      <w:r w:rsidR="008F3E99" w:rsidRPr="00070623">
        <w:t>系统部署</w:t>
      </w:r>
      <w:bookmarkEnd w:id="636"/>
    </w:p>
    <w:p w14:paraId="1304F86C" w14:textId="77777777" w:rsidR="008F3E99" w:rsidRPr="00070623" w:rsidRDefault="008F3E99" w:rsidP="00CD67D4">
      <w:pPr>
        <w:pStyle w:val="a2"/>
      </w:pPr>
      <w:bookmarkStart w:id="637" w:name="_Toc440450218"/>
      <w:r w:rsidRPr="00070623">
        <w:t>系统开发环境</w:t>
      </w:r>
      <w:bookmarkEnd w:id="637"/>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r w:rsidRPr="00070623">
        <w:t>shell</w:t>
      </w:r>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38" w:name="_Toc440450219"/>
      <w:r w:rsidRPr="00070623">
        <w:t>系统运行环境</w:t>
      </w:r>
      <w:bookmarkEnd w:id="638"/>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r w:rsidRPr="00070623">
        <w:t>nginx</w:t>
      </w:r>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894B71">
      <w:pPr>
        <w:ind w:firstLine="480"/>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1">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7D2C85B8" w:rsidR="00B212F7" w:rsidRPr="00070623" w:rsidRDefault="00B212F7" w:rsidP="00F4486E">
      <w:pPr>
        <w:pStyle w:val="af0"/>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1</w:t>
      </w:r>
      <w:r>
        <w:fldChar w:fldCharType="end"/>
      </w:r>
      <w:r>
        <w:t xml:space="preserve"> </w:t>
      </w:r>
      <w:r>
        <w:rPr>
          <w:rFonts w:hint="eastAsia"/>
          <w:lang w:eastAsia="zh-CN"/>
        </w:rPr>
        <w:t>利用</w:t>
      </w:r>
      <w:r>
        <w:rPr>
          <w:rFonts w:hint="eastAsia"/>
          <w:lang w:eastAsia="zh-CN"/>
        </w:rPr>
        <w:t>tomcat</w:t>
      </w:r>
      <w:r>
        <w:rPr>
          <w:rFonts w:hint="eastAsia"/>
          <w:lang w:eastAsia="zh-CN"/>
        </w:rPr>
        <w:t>集群和负载均衡提高服务可用性</w:t>
      </w:r>
    </w:p>
    <w:p w14:paraId="7A4EE884" w14:textId="34FF1BDF" w:rsidR="008F3E99" w:rsidRPr="00070623" w:rsidRDefault="008F3E99" w:rsidP="008F3E99">
      <w:pPr>
        <w:ind w:firstLine="480"/>
      </w:pPr>
      <w:r w:rsidRPr="00070623">
        <w:t>Tomcat</w:t>
      </w:r>
      <w:r w:rsidRPr="00070623">
        <w:t>的文件目录如下，</w:t>
      </w:r>
    </w:p>
    <w:p w14:paraId="403AFE3F" w14:textId="5710F6E4" w:rsidR="008F3E99" w:rsidRDefault="006A6AA1" w:rsidP="00894B71">
      <w:pPr>
        <w:ind w:firstLine="480"/>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2">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40DC7014" w14:textId="7A33616D" w:rsidR="00B212F7" w:rsidRPr="00070623" w:rsidRDefault="00B212F7" w:rsidP="00F4486E">
      <w:pPr>
        <w:pStyle w:val="af0"/>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2</w:t>
      </w:r>
      <w:r>
        <w:fldChar w:fldCharType="end"/>
      </w:r>
      <w:r>
        <w:t xml:space="preserve"> </w:t>
      </w:r>
      <w:r>
        <w:rPr>
          <w:rFonts w:hint="eastAsia"/>
          <w:lang w:eastAsia="zh-CN"/>
        </w:rPr>
        <w:t>tomcat</w:t>
      </w:r>
      <w:r>
        <w:rPr>
          <w:rFonts w:hint="eastAsia"/>
          <w:lang w:eastAsia="zh-CN"/>
        </w:rPr>
        <w:t>配置文件目录结构</w:t>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6B0B965D" w:rsidR="008F3E99" w:rsidRDefault="008F3E99" w:rsidP="008F3E99">
      <w:pPr>
        <w:ind w:firstLine="480"/>
      </w:pPr>
      <w:r w:rsidRPr="00070623">
        <w:lastRenderedPageBreak/>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8F3E99">
      <w:pPr>
        <w:ind w:firstLine="480"/>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6D05769B" w:rsidR="008F3E99" w:rsidRPr="00070623" w:rsidRDefault="00960CFC" w:rsidP="00E53A74">
      <w:pPr>
        <w:pStyle w:val="a1"/>
      </w:pPr>
      <w:r>
        <w:rPr>
          <w:rFonts w:hint="eastAsia"/>
        </w:rPr>
        <w:t xml:space="preserve"> </w:t>
      </w:r>
      <w:bookmarkStart w:id="639" w:name="_Toc440450220"/>
      <w:r w:rsidR="008F3E99" w:rsidRPr="00070623">
        <w:t>功能测试</w:t>
      </w:r>
      <w:bookmarkEnd w:id="639"/>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40" w:name="_Toc440450221"/>
      <w:r w:rsidR="008F3E99" w:rsidRPr="00070623">
        <w:t>任务管理模块</w:t>
      </w:r>
      <w:bookmarkEnd w:id="640"/>
    </w:p>
    <w:p w14:paraId="4A7B2624" w14:textId="0DD1D568" w:rsidR="00FE7C8B" w:rsidRPr="00FE7C8B" w:rsidRDefault="00FE7C8B" w:rsidP="00894B71">
      <w:pPr>
        <w:pStyle w:val="af0"/>
        <w:jc w:val="center"/>
      </w:pPr>
      <w:r>
        <w:rPr>
          <w:rFonts w:hint="eastAsia"/>
        </w:rPr>
        <w:lastRenderedPageBreak/>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4</w:t>
      </w:r>
      <w:r>
        <w:fldChar w:fldCharType="end"/>
      </w:r>
      <w:r>
        <w:t xml:space="preserve"> </w:t>
      </w:r>
      <w:r>
        <w:rPr>
          <w:rFonts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41" w:name="_Toc440450222"/>
      <w:r w:rsidR="008F3E99" w:rsidRPr="00070623">
        <w:t>激励分配模块</w:t>
      </w:r>
      <w:bookmarkEnd w:id="641"/>
    </w:p>
    <w:p w14:paraId="1DE4AC74" w14:textId="697A5874"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5</w:t>
      </w:r>
      <w:r>
        <w:fldChar w:fldCharType="end"/>
      </w:r>
      <w:r>
        <w:t xml:space="preserve"> </w:t>
      </w:r>
      <w:r>
        <w:rPr>
          <w:rFonts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lastRenderedPageBreak/>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448C9810" w:rsidR="008F3E99" w:rsidRPr="00070623" w:rsidRDefault="00960CFC" w:rsidP="00960CFC">
      <w:pPr>
        <w:pStyle w:val="a2"/>
      </w:pPr>
      <w:r>
        <w:rPr>
          <w:rFonts w:hint="eastAsia"/>
        </w:rPr>
        <w:t xml:space="preserve"> </w:t>
      </w:r>
      <w:bookmarkStart w:id="642" w:name="_Toc440450223"/>
      <w:r w:rsidR="008F3E99" w:rsidRPr="00070623">
        <w:t>推送功能</w:t>
      </w:r>
      <w:bookmarkEnd w:id="642"/>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758771F8" w14:textId="6619FC0E"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6</w:t>
      </w:r>
      <w:r>
        <w:fldChar w:fldCharType="end"/>
      </w:r>
      <w:r>
        <w:t xml:space="preserve"> </w:t>
      </w:r>
      <w:r>
        <w:rPr>
          <w:rFonts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lastRenderedPageBreak/>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43" w:name="_Toc440450224"/>
      <w:r w:rsidR="008F3E99" w:rsidRPr="00070623">
        <w:t>用户系统</w:t>
      </w:r>
      <w:bookmarkEnd w:id="643"/>
    </w:p>
    <w:p w14:paraId="3746A787" w14:textId="052792EF" w:rsidR="00FE7C8B" w:rsidRPr="00FE7C8B" w:rsidRDefault="00FE7C8B" w:rsidP="00894B71">
      <w:pPr>
        <w:pStyle w:val="af0"/>
        <w:jc w:val="center"/>
      </w:pPr>
      <w:r>
        <w:rPr>
          <w:rFonts w:hint="eastAsia"/>
        </w:rPr>
        <w:t>表</w:t>
      </w:r>
      <w:r>
        <w:rPr>
          <w:rFonts w:hint="eastAsia"/>
        </w:rPr>
        <w:t xml:space="preserve"> </w:t>
      </w:r>
      <w:r>
        <w:t>5</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C7529">
        <w:rPr>
          <w:noProof/>
        </w:rPr>
        <w:t>7</w:t>
      </w:r>
      <w:r>
        <w:fldChar w:fldCharType="end"/>
      </w:r>
      <w:r>
        <w:t xml:space="preserve"> </w:t>
      </w:r>
      <w:r>
        <w:rPr>
          <w:rFonts w:hint="eastAsia"/>
          <w:lang w:eastAsia="zh-CN"/>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D51662" w:rsidRDefault="008F3E99" w:rsidP="00960CFC">
      <w:pPr>
        <w:pStyle w:val="a0"/>
      </w:pPr>
      <w:bookmarkStart w:id="644" w:name="_Toc318634180"/>
      <w:bookmarkStart w:id="645" w:name="_Toc406434146"/>
      <w:bookmarkStart w:id="646" w:name="_Toc406512598"/>
      <w:bookmarkStart w:id="647" w:name="_Toc440450225"/>
      <w:r w:rsidRPr="00D51662">
        <w:t>总结与展望</w:t>
      </w:r>
      <w:bookmarkStart w:id="648" w:name="_Toc375340549"/>
      <w:bookmarkStart w:id="649" w:name="_Toc375381848"/>
      <w:bookmarkStart w:id="650" w:name="_Toc375387204"/>
      <w:bookmarkStart w:id="651" w:name="_Toc375391343"/>
      <w:bookmarkStart w:id="652" w:name="_Toc375391433"/>
      <w:bookmarkStart w:id="653" w:name="_Toc375393108"/>
      <w:bookmarkStart w:id="654" w:name="_Toc375412208"/>
      <w:bookmarkStart w:id="655" w:name="_Toc375412296"/>
      <w:bookmarkStart w:id="656" w:name="_Toc375412676"/>
      <w:bookmarkStart w:id="657" w:name="_Toc375423819"/>
      <w:bookmarkStart w:id="658" w:name="_Toc375578260"/>
      <w:bookmarkStart w:id="659" w:name="_Toc375769738"/>
      <w:bookmarkStart w:id="660" w:name="_Toc375770090"/>
      <w:bookmarkStart w:id="661" w:name="_Toc375770347"/>
      <w:bookmarkStart w:id="662" w:name="_Toc376006522"/>
      <w:bookmarkStart w:id="663" w:name="_Toc376024853"/>
      <w:bookmarkStart w:id="664" w:name="_Toc405321003"/>
      <w:bookmarkStart w:id="665" w:name="_Toc405930041"/>
      <w:bookmarkStart w:id="666" w:name="_Toc405982976"/>
      <w:bookmarkStart w:id="667" w:name="_Toc406252794"/>
      <w:bookmarkStart w:id="668" w:name="_Toc406343929"/>
      <w:bookmarkStart w:id="669" w:name="_Toc406434147"/>
      <w:bookmarkStart w:id="670" w:name="_Toc406512599"/>
      <w:bookmarkStart w:id="671" w:name="_Toc406514517"/>
      <w:bookmarkStart w:id="672" w:name="_Toc406514604"/>
      <w:bookmarkStart w:id="673" w:name="_Toc406514694"/>
      <w:bookmarkStart w:id="674" w:name="_Toc406514782"/>
      <w:bookmarkStart w:id="675" w:name="_Toc406514870"/>
      <w:bookmarkStart w:id="676" w:name="_Toc406946279"/>
      <w:bookmarkStart w:id="677" w:name="_Toc406959398"/>
      <w:bookmarkStart w:id="678" w:name="_Toc406959485"/>
      <w:bookmarkStart w:id="679" w:name="_Toc407474125"/>
      <w:bookmarkStart w:id="680" w:name="_Toc407479313"/>
      <w:bookmarkStart w:id="681" w:name="_Toc407526898"/>
      <w:bookmarkStart w:id="682" w:name="_Toc407650737"/>
      <w:bookmarkStart w:id="683" w:name="_Toc408404129"/>
      <w:bookmarkStart w:id="684" w:name="_Toc437364350"/>
      <w:bookmarkStart w:id="685" w:name="_Toc437960226"/>
      <w:bookmarkStart w:id="686" w:name="_Toc437960444"/>
      <w:bookmarkStart w:id="687" w:name="_Toc437960518"/>
      <w:bookmarkStart w:id="688" w:name="_Toc437961704"/>
      <w:bookmarkStart w:id="689" w:name="_Toc438026029"/>
      <w:bookmarkStart w:id="690" w:name="_Toc438047597"/>
      <w:bookmarkStart w:id="691" w:name="_Toc438205194"/>
      <w:bookmarkStart w:id="692" w:name="_Toc439577411"/>
      <w:bookmarkStart w:id="693" w:name="_Toc439577539"/>
      <w:bookmarkStart w:id="694" w:name="_Toc440012441"/>
      <w:bookmarkEnd w:id="395"/>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12BCD33D" w14:textId="221D9725" w:rsidR="008F3E99" w:rsidRPr="00070623" w:rsidRDefault="00960CFC" w:rsidP="00E53A74">
      <w:pPr>
        <w:pStyle w:val="a1"/>
      </w:pPr>
      <w:bookmarkStart w:id="695" w:name="_Toc406434148"/>
      <w:bookmarkStart w:id="696" w:name="_Toc406512600"/>
      <w:r>
        <w:rPr>
          <w:rFonts w:hint="eastAsia"/>
        </w:rPr>
        <w:t xml:space="preserve"> </w:t>
      </w:r>
      <w:bookmarkStart w:id="697" w:name="_Toc440450226"/>
      <w:r w:rsidR="008F3E99" w:rsidRPr="00070623">
        <w:t>工作总结</w:t>
      </w:r>
      <w:bookmarkEnd w:id="695"/>
      <w:bookmarkEnd w:id="696"/>
      <w:bookmarkEnd w:id="697"/>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3CF84E84" w14:textId="77777777" w:rsidR="008F3E99" w:rsidRPr="00070623" w:rsidRDefault="008F3E99" w:rsidP="008A0DCD">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585A55D6" w:rsidR="008F3E99" w:rsidRPr="00070623" w:rsidRDefault="00960CFC" w:rsidP="00E53A74">
      <w:pPr>
        <w:pStyle w:val="a1"/>
      </w:pPr>
      <w:bookmarkStart w:id="698" w:name="_Toc406434149"/>
      <w:bookmarkStart w:id="699" w:name="_Toc406512601"/>
      <w:r>
        <w:rPr>
          <w:rFonts w:hint="eastAsia"/>
        </w:rPr>
        <w:t xml:space="preserve"> </w:t>
      </w:r>
      <w:bookmarkStart w:id="700" w:name="_Toc440450227"/>
      <w:r w:rsidR="008F3E99" w:rsidRPr="00070623">
        <w:t>工作展望</w:t>
      </w:r>
      <w:bookmarkEnd w:id="698"/>
      <w:bookmarkEnd w:id="699"/>
      <w:bookmarkEnd w:id="700"/>
    </w:p>
    <w:p w14:paraId="6B873B7F" w14:textId="77777777"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Pr="00070623" w:rsidRDefault="00960CFC" w:rsidP="00E53A74">
      <w:pPr>
        <w:pStyle w:val="a1"/>
      </w:pPr>
      <w:bookmarkStart w:id="701" w:name="_Toc256242128"/>
      <w:bookmarkStart w:id="702" w:name="_Toc256242226"/>
      <w:bookmarkStart w:id="703" w:name="_Toc287812725"/>
      <w:bookmarkStart w:id="704" w:name="_Toc318634184"/>
      <w:bookmarkStart w:id="705" w:name="_Toc406434150"/>
      <w:bookmarkStart w:id="706" w:name="_Toc406512602"/>
      <w:r>
        <w:rPr>
          <w:rFonts w:hint="eastAsia"/>
        </w:rPr>
        <w:t xml:space="preserve"> </w:t>
      </w:r>
      <w:bookmarkStart w:id="707" w:name="_Toc440450228"/>
      <w:r w:rsidR="008F3E99" w:rsidRPr="00070623">
        <w:t>研究生期间主要工作</w:t>
      </w:r>
      <w:bookmarkEnd w:id="707"/>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681D8A">
      <w:pPr>
        <w:pStyle w:val="affe"/>
      </w:pPr>
      <w:bookmarkStart w:id="708" w:name="_Toc440450229"/>
      <w:r w:rsidRPr="00070623">
        <w:lastRenderedPageBreak/>
        <w:t>参考文献</w:t>
      </w:r>
      <w:bookmarkEnd w:id="701"/>
      <w:bookmarkEnd w:id="702"/>
      <w:bookmarkEnd w:id="703"/>
      <w:bookmarkEnd w:id="704"/>
      <w:bookmarkEnd w:id="705"/>
      <w:bookmarkEnd w:id="706"/>
      <w:bookmarkEnd w:id="708"/>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56037754" w:rsidR="008F3E99" w:rsidRDefault="008F3E99" w:rsidP="00CE11F3">
      <w:pPr>
        <w:spacing w:line="400" w:lineRule="exact"/>
      </w:pPr>
    </w:p>
    <w:p w14:paraId="5E05BB2A" w14:textId="77777777" w:rsidR="00CE11F3" w:rsidRPr="00CE11F3" w:rsidRDefault="00CE11F3" w:rsidP="00CE11F3">
      <w:pPr>
        <w:spacing w:line="400" w:lineRule="exact"/>
      </w:pPr>
    </w:p>
    <w:p w14:paraId="7099E65A" w14:textId="12DDF72B" w:rsidR="008F3E99" w:rsidRPr="00070623" w:rsidRDefault="008F3E99" w:rsidP="00681D8A">
      <w:pPr>
        <w:pStyle w:val="affe"/>
      </w:pPr>
      <w:bookmarkStart w:id="709" w:name="_Toc406434151"/>
      <w:bookmarkStart w:id="710" w:name="_Toc406512603"/>
      <w:bookmarkStart w:id="711" w:name="_Toc440450230"/>
      <w:r w:rsidRPr="00070623">
        <w:lastRenderedPageBreak/>
        <w:t>致谢</w:t>
      </w:r>
      <w:bookmarkEnd w:id="709"/>
      <w:bookmarkEnd w:id="710"/>
      <w:bookmarkEnd w:id="711"/>
    </w:p>
    <w:p w14:paraId="5B271144" w14:textId="77777777" w:rsidR="008F3E99" w:rsidRPr="00070623" w:rsidRDefault="008F3E99" w:rsidP="008A0DCD">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c"/>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c"/>
      </w:pPr>
      <w:r w:rsidRPr="00070623">
        <w:t>感谢师弟师妹交接任务的认真负责，虚心好学，感谢你们的传承，项目靠你们了。</w:t>
      </w:r>
    </w:p>
    <w:p w14:paraId="074830D6" w14:textId="77777777" w:rsidR="008F3E99" w:rsidRPr="00070623" w:rsidRDefault="008F3E99" w:rsidP="008A0DCD">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681D8A">
      <w:pPr>
        <w:pStyle w:val="affe"/>
      </w:pPr>
      <w:bookmarkStart w:id="712" w:name="_Toc287812728"/>
      <w:bookmarkStart w:id="713" w:name="_Toc318634186"/>
      <w:bookmarkStart w:id="714" w:name="_Toc375393113"/>
      <w:bookmarkStart w:id="715" w:name="_Toc406434152"/>
      <w:bookmarkStart w:id="716" w:name="_Toc406512604"/>
      <w:bookmarkStart w:id="717" w:name="_Toc440450231"/>
      <w:r w:rsidRPr="00070623">
        <w:lastRenderedPageBreak/>
        <w:t>攻读学位期间发表的学术论文和科研情况</w:t>
      </w:r>
      <w:bookmarkEnd w:id="712"/>
      <w:bookmarkEnd w:id="713"/>
      <w:bookmarkEnd w:id="714"/>
      <w:bookmarkEnd w:id="715"/>
      <w:bookmarkEnd w:id="716"/>
      <w:bookmarkEnd w:id="717"/>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18" w:name="OLE_LINK6"/>
      <w:bookmarkStart w:id="719"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18"/>
    <w:bookmarkEnd w:id="719"/>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5C3E6B" w14:textId="77777777" w:rsidR="007F2FB9" w:rsidRDefault="007F2FB9" w:rsidP="00EF57FA">
      <w:r>
        <w:separator/>
      </w:r>
    </w:p>
  </w:endnote>
  <w:endnote w:type="continuationSeparator" w:id="0">
    <w:p w14:paraId="25068697" w14:textId="77777777" w:rsidR="007F2FB9" w:rsidRDefault="007F2FB9"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Microsoft JhengHei Light"/>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464385" w:rsidRDefault="00464385"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464385" w:rsidRDefault="00464385"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F3EA48" w14:textId="295016A4" w:rsidR="00464385" w:rsidRDefault="00464385"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DE6938" w14:textId="77777777" w:rsidR="00464385" w:rsidRDefault="00464385"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464385" w:rsidRDefault="00464385" w:rsidP="008F3E99">
    <w:pPr>
      <w:pStyle w:val="af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CAD82B" w14:textId="77777777" w:rsidR="007F2FB9" w:rsidRDefault="007F2FB9" w:rsidP="00EF57FA">
      <w:r>
        <w:separator/>
      </w:r>
    </w:p>
  </w:footnote>
  <w:footnote w:type="continuationSeparator" w:id="0">
    <w:p w14:paraId="2BC2D3CE" w14:textId="77777777" w:rsidR="007F2FB9" w:rsidRDefault="007F2FB9"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464385" w:rsidRDefault="00464385"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464385" w:rsidRDefault="00464385"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464385" w:rsidRPr="00AD34E9" w:rsidRDefault="00464385"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464385" w:rsidRDefault="00464385" w:rsidP="008F3E99">
    <w:pPr>
      <w:pStyle w:val="af7"/>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464385" w:rsidRDefault="00464385"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464385" w:rsidRDefault="00464385" w:rsidP="008F3E99">
    <w:pPr>
      <w:pStyle w:val="af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464385" w:rsidRDefault="00464385" w:rsidP="00EF57FA">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5D333B28"/>
    <w:multiLevelType w:val="multilevel"/>
    <w:tmpl w:val="96105A3A"/>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36A"/>
    <w:rsid w:val="00322E85"/>
    <w:rsid w:val="00324831"/>
    <w:rsid w:val="00324ABD"/>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A7F38"/>
    <w:rsid w:val="004B00B8"/>
    <w:rsid w:val="004B0425"/>
    <w:rsid w:val="004B14E6"/>
    <w:rsid w:val="004B1576"/>
    <w:rsid w:val="004B3B24"/>
    <w:rsid w:val="004B473D"/>
    <w:rsid w:val="004B5219"/>
    <w:rsid w:val="004B5DE4"/>
    <w:rsid w:val="004C1015"/>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1B"/>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C7D43"/>
    <w:rsid w:val="006D02B3"/>
    <w:rsid w:val="006D0817"/>
    <w:rsid w:val="006D0AEB"/>
    <w:rsid w:val="006D3DAD"/>
    <w:rsid w:val="006D67AB"/>
    <w:rsid w:val="006D6857"/>
    <w:rsid w:val="006D793F"/>
    <w:rsid w:val="006E1961"/>
    <w:rsid w:val="006E36CE"/>
    <w:rsid w:val="006E60F1"/>
    <w:rsid w:val="006E76EB"/>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2FB9"/>
    <w:rsid w:val="007F4DA4"/>
    <w:rsid w:val="007F4F94"/>
    <w:rsid w:val="007F7096"/>
    <w:rsid w:val="007F7CBD"/>
    <w:rsid w:val="00803A72"/>
    <w:rsid w:val="00806ED9"/>
    <w:rsid w:val="0080772D"/>
    <w:rsid w:val="00807885"/>
    <w:rsid w:val="00810368"/>
    <w:rsid w:val="0081089F"/>
    <w:rsid w:val="00810ECA"/>
    <w:rsid w:val="00811177"/>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691"/>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2D3A"/>
    <w:rsid w:val="008B3222"/>
    <w:rsid w:val="008B481A"/>
    <w:rsid w:val="008B5B70"/>
    <w:rsid w:val="008B6DE8"/>
    <w:rsid w:val="008B6F77"/>
    <w:rsid w:val="008B785C"/>
    <w:rsid w:val="008C0E6D"/>
    <w:rsid w:val="008C1A0A"/>
    <w:rsid w:val="008C2DE6"/>
    <w:rsid w:val="008C377F"/>
    <w:rsid w:val="008C4171"/>
    <w:rsid w:val="008C5B04"/>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2A33"/>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3A74"/>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E7C8B"/>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link w:val="affa"/>
    <w:qFormat/>
    <w:rsid w:val="00DB2A33"/>
    <w:pPr>
      <w:numPr>
        <w:numId w:val="25"/>
      </w:numPr>
      <w:jc w:val="center"/>
    </w:pPr>
    <w:rPr>
      <w:rFonts w:ascii="黑体" w:eastAsia="黑体" w:hAnsi="黑体"/>
      <w:sz w:val="32"/>
      <w:szCs w:val="32"/>
    </w:rPr>
  </w:style>
  <w:style w:type="paragraph" w:customStyle="1" w:styleId="a1">
    <w:name w:val="论文节"/>
    <w:basedOn w:val="a4"/>
    <w:link w:val="affb"/>
    <w:autoRedefine/>
    <w:qFormat/>
    <w:rsid w:val="00E53A74"/>
    <w:pPr>
      <w:numPr>
        <w:ilvl w:val="1"/>
        <w:numId w:val="25"/>
      </w:numPr>
      <w:ind w:left="420"/>
    </w:pPr>
    <w:rPr>
      <w:rFonts w:ascii="黑体" w:eastAsia="黑体" w:hAnsi="黑体"/>
      <w:sz w:val="28"/>
      <w:szCs w:val="28"/>
    </w:rPr>
  </w:style>
  <w:style w:type="character" w:customStyle="1" w:styleId="affa">
    <w:name w:val="论文章 字符"/>
    <w:basedOn w:val="a5"/>
    <w:link w:val="a0"/>
    <w:rsid w:val="00DB2A33"/>
    <w:rPr>
      <w:rFonts w:ascii="黑体" w:eastAsia="黑体" w:hAnsi="黑体"/>
      <w:sz w:val="32"/>
      <w:szCs w:val="32"/>
    </w:rPr>
  </w:style>
  <w:style w:type="paragraph" w:customStyle="1" w:styleId="a2">
    <w:name w:val="论文小节"/>
    <w:basedOn w:val="a4"/>
    <w:link w:val="affc"/>
    <w:autoRedefine/>
    <w:qFormat/>
    <w:rsid w:val="00E53A74"/>
    <w:pPr>
      <w:numPr>
        <w:ilvl w:val="2"/>
        <w:numId w:val="25"/>
      </w:numPr>
      <w:ind w:left="420"/>
    </w:pPr>
    <w:rPr>
      <w:rFonts w:ascii="黑体" w:eastAsia="黑体" w:hAnsi="黑体"/>
    </w:rPr>
  </w:style>
  <w:style w:type="character" w:customStyle="1" w:styleId="affb">
    <w:name w:val="论文节 字符"/>
    <w:basedOn w:val="a5"/>
    <w:link w:val="a1"/>
    <w:rsid w:val="00E53A74"/>
    <w:rPr>
      <w:rFonts w:ascii="黑体" w:eastAsia="黑体" w:hAnsi="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E53A74"/>
    <w:rPr>
      <w:rFonts w:ascii="黑体" w:eastAsia="黑体" w:hAnsi="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6.png"/><Relationship Id="rId21" Type="http://schemas.openxmlformats.org/officeDocument/2006/relationships/image" Target="media/image3.wmf"/><Relationship Id="rId34" Type="http://schemas.openxmlformats.org/officeDocument/2006/relationships/image" Target="media/image12.png"/><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7.png"/><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10.png"/><Relationship Id="rId37" Type="http://schemas.openxmlformats.org/officeDocument/2006/relationships/header" Target="header7.xm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1.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image" Target="media/image1.jpe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image" Target="media/image11.png"/><Relationship Id="rId38" Type="http://schemas.openxmlformats.org/officeDocument/2006/relationships/image" Target="media/image15.jpg"/><Relationship Id="rId46" Type="http://schemas.openxmlformats.org/officeDocument/2006/relationships/image" Target="media/image23.png"/><Relationship Id="rId20" Type="http://schemas.openxmlformats.org/officeDocument/2006/relationships/footer" Target="footer5.xml"/><Relationship Id="rId41" Type="http://schemas.openxmlformats.org/officeDocument/2006/relationships/image" Target="media/image1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4.png"/><Relationship Id="rId4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DDE4A7D4-6EFA-48DB-B931-3944206FA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9</TotalTime>
  <Pages>68</Pages>
  <Words>6825</Words>
  <Characters>38904</Characters>
  <Application>Microsoft Office Word</Application>
  <DocSecurity>0</DocSecurity>
  <Lines>324</Lines>
  <Paragraphs>91</Paragraphs>
  <ScaleCrop>false</ScaleCrop>
  <Company>MoM</Company>
  <LinksUpToDate>false</LinksUpToDate>
  <CharactersWithSpaces>45638</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Windows 用户</cp:lastModifiedBy>
  <cp:revision>110</cp:revision>
  <cp:lastPrinted>2016-01-13T14:35:00Z</cp:lastPrinted>
  <dcterms:created xsi:type="dcterms:W3CDTF">2016-01-06T10:49:00Z</dcterms:created>
  <dcterms:modified xsi:type="dcterms:W3CDTF">2016-01-18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